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AC3096" w14:textId="77777777" w:rsidR="00455D28" w:rsidRDefault="00E638EE" w:rsidP="00E638EE">
      <w:pPr>
        <w:jc w:val="center"/>
        <w:rPr>
          <w:b/>
          <w:sz w:val="28"/>
          <w:szCs w:val="28"/>
        </w:rPr>
      </w:pPr>
      <w:r>
        <w:rPr>
          <w:b/>
          <w:sz w:val="28"/>
          <w:szCs w:val="28"/>
        </w:rPr>
        <w:t>Three Winding Transformer Test System</w:t>
      </w:r>
    </w:p>
    <w:p w14:paraId="42D0BF76" w14:textId="77777777" w:rsidR="00771FBA" w:rsidRDefault="00771FBA" w:rsidP="00E638EE">
      <w:pPr>
        <w:jc w:val="center"/>
        <w:rPr>
          <w:b/>
          <w:sz w:val="28"/>
          <w:szCs w:val="28"/>
        </w:rPr>
      </w:pPr>
    </w:p>
    <w:p w14:paraId="5D4DEAF5" w14:textId="77777777" w:rsidR="00771FBA" w:rsidRDefault="00771FBA" w:rsidP="00E638EE">
      <w:pPr>
        <w:jc w:val="center"/>
        <w:rPr>
          <w:szCs w:val="24"/>
        </w:rPr>
      </w:pPr>
      <w:r>
        <w:rPr>
          <w:szCs w:val="24"/>
        </w:rPr>
        <w:t>W. H. Kersting</w:t>
      </w:r>
    </w:p>
    <w:p w14:paraId="113B91B9" w14:textId="77777777" w:rsidR="00771FBA" w:rsidRDefault="00771FBA" w:rsidP="00E638EE">
      <w:pPr>
        <w:jc w:val="center"/>
        <w:rPr>
          <w:szCs w:val="24"/>
        </w:rPr>
      </w:pPr>
      <w:r>
        <w:rPr>
          <w:szCs w:val="24"/>
        </w:rPr>
        <w:t>February 2014</w:t>
      </w:r>
    </w:p>
    <w:p w14:paraId="35521C15" w14:textId="77777777" w:rsidR="00D43BBF" w:rsidRPr="00771FBA" w:rsidRDefault="00D43BBF" w:rsidP="00E638EE">
      <w:pPr>
        <w:jc w:val="center"/>
        <w:rPr>
          <w:szCs w:val="24"/>
        </w:rPr>
      </w:pPr>
      <w:r>
        <w:rPr>
          <w:szCs w:val="24"/>
        </w:rPr>
        <w:t>Revised by R. Dugan and D. Montenegro</w:t>
      </w:r>
      <w:r w:rsidR="00E13378">
        <w:rPr>
          <w:szCs w:val="24"/>
        </w:rPr>
        <w:t>, Rev 3</w:t>
      </w:r>
    </w:p>
    <w:p w14:paraId="2A0C1C1C" w14:textId="77777777" w:rsidR="00E638EE" w:rsidRDefault="00E13378" w:rsidP="00E638EE">
      <w:pPr>
        <w:jc w:val="center"/>
        <w:rPr>
          <w:szCs w:val="28"/>
        </w:rPr>
      </w:pPr>
      <w:r w:rsidRPr="00866124">
        <w:rPr>
          <w:szCs w:val="28"/>
        </w:rPr>
        <w:t>August</w:t>
      </w:r>
      <w:r w:rsidR="00C877CF" w:rsidRPr="00866124">
        <w:rPr>
          <w:szCs w:val="28"/>
        </w:rPr>
        <w:t xml:space="preserve"> </w:t>
      </w:r>
      <w:r w:rsidRPr="00866124">
        <w:rPr>
          <w:szCs w:val="28"/>
        </w:rPr>
        <w:t>6</w:t>
      </w:r>
      <w:r w:rsidR="00C877CF" w:rsidRPr="00866124">
        <w:rPr>
          <w:szCs w:val="28"/>
        </w:rPr>
        <w:t>, 2016</w:t>
      </w:r>
    </w:p>
    <w:p w14:paraId="6574511D" w14:textId="77D535CA" w:rsidR="00636020" w:rsidRDefault="00636020" w:rsidP="00E638EE">
      <w:pPr>
        <w:jc w:val="center"/>
        <w:rPr>
          <w:szCs w:val="28"/>
        </w:rPr>
      </w:pPr>
      <w:r>
        <w:rPr>
          <w:szCs w:val="28"/>
        </w:rPr>
        <w:t>Revised by E. Schweitzer, Rev 4</w:t>
      </w:r>
    </w:p>
    <w:p w14:paraId="3A58B2EE" w14:textId="497D84B6" w:rsidR="00636020" w:rsidRPr="00866124" w:rsidRDefault="00636020" w:rsidP="00E638EE">
      <w:pPr>
        <w:jc w:val="center"/>
        <w:rPr>
          <w:szCs w:val="28"/>
        </w:rPr>
      </w:pPr>
      <w:r>
        <w:rPr>
          <w:szCs w:val="28"/>
        </w:rPr>
        <w:t>July 26, 2017</w:t>
      </w:r>
    </w:p>
    <w:p w14:paraId="2D9F26C7" w14:textId="77777777" w:rsidR="006D7EFB" w:rsidRDefault="006D7EFB" w:rsidP="00E638EE">
      <w:pPr>
        <w:jc w:val="center"/>
        <w:rPr>
          <w:sz w:val="28"/>
          <w:szCs w:val="28"/>
        </w:rPr>
      </w:pPr>
    </w:p>
    <w:p w14:paraId="4D9F7A82" w14:textId="77777777" w:rsidR="006D7EFB" w:rsidRDefault="006D7EFB" w:rsidP="006D7EFB">
      <w:pPr>
        <w:pStyle w:val="Heading1"/>
      </w:pPr>
      <w:r>
        <w:t>Introduction</w:t>
      </w:r>
    </w:p>
    <w:p w14:paraId="7A2B9B60" w14:textId="77777777" w:rsidR="006D7EFB" w:rsidRPr="006D7EFB" w:rsidRDefault="006D7EFB" w:rsidP="006D7EFB">
      <w:pPr>
        <w:rPr>
          <w:szCs w:val="24"/>
        </w:rPr>
      </w:pPr>
      <w:r>
        <w:rPr>
          <w:szCs w:val="24"/>
        </w:rPr>
        <w:t xml:space="preserve">The system is to be used for testing a common three winding transformer configuration found in distribution systems and shown in Figure 1. </w:t>
      </w:r>
    </w:p>
    <w:p w14:paraId="75F49D05" w14:textId="77777777" w:rsidR="00E638EE" w:rsidRDefault="00E638EE" w:rsidP="00E638EE">
      <w:pPr>
        <w:rPr>
          <w:b/>
          <w:szCs w:val="24"/>
        </w:rPr>
      </w:pPr>
    </w:p>
    <w:p w14:paraId="4438BF6E" w14:textId="77777777" w:rsidR="00E638EE" w:rsidRDefault="001E381F" w:rsidP="00E638EE">
      <w:r w:rsidRPr="00E638EE">
        <w:rPr>
          <w:noProof/>
        </w:rPr>
        <w:drawing>
          <wp:inline distT="0" distB="0" distL="0" distR="0" wp14:anchorId="73F66598" wp14:editId="4EA480D0">
            <wp:extent cx="4648200" cy="2038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648200" cy="2038350"/>
                    </a:xfrm>
                    <a:prstGeom prst="rect">
                      <a:avLst/>
                    </a:prstGeom>
                    <a:noFill/>
                    <a:ln>
                      <a:noFill/>
                    </a:ln>
                  </pic:spPr>
                </pic:pic>
              </a:graphicData>
            </a:graphic>
          </wp:inline>
        </w:drawing>
      </w:r>
    </w:p>
    <w:p w14:paraId="5014A71E" w14:textId="77777777" w:rsidR="00E638EE" w:rsidRDefault="001F5373" w:rsidP="00E638EE">
      <w:r>
        <w:tab/>
      </w:r>
      <w:r>
        <w:tab/>
      </w:r>
    </w:p>
    <w:p w14:paraId="435C00AA" w14:textId="77777777" w:rsidR="00E638EE" w:rsidRDefault="00E638EE" w:rsidP="001F5373">
      <w:pPr>
        <w:ind w:left="2160" w:firstLine="720"/>
        <w:rPr>
          <w:szCs w:val="24"/>
        </w:rPr>
      </w:pPr>
      <w:r>
        <w:rPr>
          <w:szCs w:val="24"/>
        </w:rPr>
        <w:t>Figure 1 – Test System</w:t>
      </w:r>
    </w:p>
    <w:p w14:paraId="3B9260A3" w14:textId="77777777" w:rsidR="00E638EE" w:rsidRDefault="00E638EE" w:rsidP="00E638EE">
      <w:pPr>
        <w:jc w:val="center"/>
        <w:rPr>
          <w:szCs w:val="24"/>
        </w:rPr>
      </w:pPr>
    </w:p>
    <w:p w14:paraId="79920FBF" w14:textId="77777777" w:rsidR="006D7EFB" w:rsidRDefault="006D7EFB" w:rsidP="006D7EFB">
      <w:pPr>
        <w:pStyle w:val="Heading1"/>
      </w:pPr>
      <w:r>
        <w:t>Test Case Data</w:t>
      </w:r>
    </w:p>
    <w:p w14:paraId="73731DFA" w14:textId="77777777" w:rsidR="00E638EE" w:rsidRDefault="00D55C5A" w:rsidP="00E638EE">
      <w:pPr>
        <w:rPr>
          <w:szCs w:val="24"/>
        </w:rPr>
      </w:pPr>
      <w:r w:rsidRPr="00D55C5A">
        <w:rPr>
          <w:b/>
          <w:i/>
          <w:szCs w:val="24"/>
        </w:rPr>
        <w:t>Transformer Ratings:</w:t>
      </w:r>
    </w:p>
    <w:p w14:paraId="2251E8F2" w14:textId="77777777" w:rsidR="00D55C5A" w:rsidRDefault="00D55C5A" w:rsidP="00E638EE">
      <w:pPr>
        <w:rPr>
          <w:szCs w:val="24"/>
        </w:rPr>
      </w:pPr>
    </w:p>
    <w:p w14:paraId="3B625FC2" w14:textId="77777777" w:rsidR="00D55C5A" w:rsidRDefault="00D55C5A" w:rsidP="00E638EE">
      <w:pPr>
        <w:rPr>
          <w:szCs w:val="24"/>
        </w:rPr>
      </w:pPr>
      <w:r>
        <w:rPr>
          <w:szCs w:val="24"/>
        </w:rPr>
        <w:tab/>
      </w:r>
      <w:r w:rsidR="00D43BBF" w:rsidRPr="00D43BBF">
        <w:rPr>
          <w:position w:val="-48"/>
          <w:szCs w:val="24"/>
        </w:rPr>
        <w:object w:dxaOrig="1480" w:dyaOrig="1060" w14:anchorId="17EE8A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53.25pt" o:ole="">
            <v:imagedata r:id="rId7" o:title=""/>
          </v:shape>
          <o:OLEObject Type="Embed" ProgID="Equation.3" ShapeID="_x0000_i1025" DrawAspect="Content" ObjectID="_1562672145" r:id="rId8"/>
        </w:object>
      </w:r>
      <w:r w:rsidR="00D43BBF" w:rsidRPr="00D43BBF">
        <w:rPr>
          <w:position w:val="-46"/>
          <w:szCs w:val="24"/>
        </w:rPr>
        <w:object w:dxaOrig="1340" w:dyaOrig="1040" w14:anchorId="3544094C">
          <v:shape id="_x0000_i1026" type="#_x0000_t75" style="width:66.75pt;height:51.75pt" o:ole="">
            <v:imagedata r:id="rId9" o:title=""/>
          </v:shape>
          <o:OLEObject Type="Embed" ProgID="Equation.3" ShapeID="_x0000_i1026" DrawAspect="Content" ObjectID="_1562672146" r:id="rId10"/>
        </w:object>
      </w:r>
    </w:p>
    <w:p w14:paraId="48007922" w14:textId="77777777" w:rsidR="00D55C5A" w:rsidRDefault="00D55C5A" w:rsidP="00E638EE">
      <w:pPr>
        <w:rPr>
          <w:szCs w:val="24"/>
        </w:rPr>
      </w:pPr>
    </w:p>
    <w:p w14:paraId="5533D728" w14:textId="77777777" w:rsidR="00D55C5A" w:rsidRDefault="00D55C5A" w:rsidP="00E638EE">
      <w:pPr>
        <w:rPr>
          <w:szCs w:val="24"/>
        </w:rPr>
      </w:pPr>
      <w:r w:rsidRPr="00D55C5A">
        <w:rPr>
          <w:b/>
          <w:i/>
          <w:szCs w:val="24"/>
        </w:rPr>
        <w:t xml:space="preserve">Per-Unit </w:t>
      </w:r>
      <w:r w:rsidR="00661D05">
        <w:rPr>
          <w:b/>
          <w:i/>
          <w:szCs w:val="24"/>
        </w:rPr>
        <w:t>Short-Circuit (Leakage)</w:t>
      </w:r>
      <w:r w:rsidRPr="00D55C5A">
        <w:rPr>
          <w:b/>
          <w:i/>
          <w:szCs w:val="24"/>
        </w:rPr>
        <w:t xml:space="preserve"> impedances based upon 15,000 kVA and rated line</w:t>
      </w:r>
      <w:r w:rsidR="002F1C97">
        <w:rPr>
          <w:b/>
          <w:i/>
          <w:szCs w:val="24"/>
        </w:rPr>
        <w:t>-to-line</w:t>
      </w:r>
      <w:r w:rsidRPr="00D55C5A">
        <w:rPr>
          <w:b/>
          <w:i/>
          <w:szCs w:val="24"/>
        </w:rPr>
        <w:t xml:space="preserve"> voltages</w:t>
      </w:r>
    </w:p>
    <w:p w14:paraId="40D1F026" w14:textId="77777777" w:rsidR="00D55C5A" w:rsidRDefault="00D55C5A" w:rsidP="00E638EE">
      <w:pPr>
        <w:rPr>
          <w:szCs w:val="24"/>
        </w:rPr>
      </w:pPr>
    </w:p>
    <w:p w14:paraId="50F6BABE" w14:textId="77777777" w:rsidR="00D55C5A" w:rsidRDefault="00D55C5A" w:rsidP="00E638EE">
      <w:pPr>
        <w:rPr>
          <w:szCs w:val="24"/>
        </w:rPr>
      </w:pPr>
    </w:p>
    <w:p w14:paraId="2466FC2B" w14:textId="1622B554" w:rsidR="00661D05" w:rsidRDefault="00C877CF" w:rsidP="00661D05">
      <w:pPr>
        <w:ind w:left="720"/>
        <w:rPr>
          <w:b/>
          <w:i/>
          <w:szCs w:val="24"/>
        </w:rPr>
      </w:pPr>
      <w:r w:rsidRPr="00661D05">
        <w:rPr>
          <w:b/>
          <w:i/>
          <w:position w:val="-46"/>
          <w:szCs w:val="24"/>
        </w:rPr>
        <w:object w:dxaOrig="2240" w:dyaOrig="1040" w14:anchorId="0E257650">
          <v:shape id="_x0000_i1027" type="#_x0000_t75" style="width:112.5pt;height:51.75pt" o:ole="">
            <v:imagedata r:id="rId11" o:title=""/>
          </v:shape>
          <o:OLEObject Type="Embed" ProgID="Equation.3" ShapeID="_x0000_i1027" DrawAspect="Content" ObjectID="_1562672147" r:id="rId12"/>
        </w:object>
      </w:r>
      <w:r w:rsidR="00661D05" w:rsidRPr="00661D05">
        <w:rPr>
          <w:szCs w:val="24"/>
        </w:rPr>
        <w:t>pu@</w:t>
      </w:r>
      <w:r w:rsidR="00354728" w:rsidRPr="00866124">
        <w:rPr>
          <w:szCs w:val="24"/>
        </w:rPr>
        <w:t>15</w:t>
      </w:r>
      <w:r w:rsidR="00354728">
        <w:rPr>
          <w:szCs w:val="24"/>
        </w:rPr>
        <w:t>,000 kVA</w:t>
      </w:r>
      <w:r w:rsidR="00742824">
        <w:rPr>
          <w:b/>
          <w:i/>
          <w:szCs w:val="24"/>
        </w:rPr>
        <w:br w:type="page"/>
      </w:r>
    </w:p>
    <w:p w14:paraId="1DE4BBBD" w14:textId="77777777" w:rsidR="00D55C5A" w:rsidRPr="00742824" w:rsidRDefault="00D55C5A" w:rsidP="00661D05">
      <w:pPr>
        <w:rPr>
          <w:szCs w:val="24"/>
        </w:rPr>
      </w:pPr>
      <w:r w:rsidRPr="00D55C5A">
        <w:rPr>
          <w:b/>
          <w:i/>
          <w:szCs w:val="24"/>
        </w:rPr>
        <w:lastRenderedPageBreak/>
        <w:t>Transmission line 1-2:</w:t>
      </w:r>
    </w:p>
    <w:p w14:paraId="6B030B63" w14:textId="77777777" w:rsidR="001F5373" w:rsidRDefault="00D55C5A" w:rsidP="00E638EE">
      <w:r>
        <w:tab/>
      </w:r>
      <w:r>
        <w:tab/>
      </w:r>
      <w:r>
        <w:tab/>
      </w:r>
      <w:r>
        <w:tab/>
      </w:r>
      <w:r>
        <w:tab/>
      </w:r>
    </w:p>
    <w:p w14:paraId="6ED8CAF9" w14:textId="77777777" w:rsidR="001F5373" w:rsidRDefault="001F5373" w:rsidP="00E638EE"/>
    <w:p w14:paraId="0DEFB5F6" w14:textId="77777777" w:rsidR="00A50D32" w:rsidRDefault="00A50D32" w:rsidP="00742824">
      <w:r>
        <w:tab/>
      </w:r>
      <w:r w:rsidR="001E381F" w:rsidRPr="00A50D32">
        <w:rPr>
          <w:noProof/>
        </w:rPr>
        <w:drawing>
          <wp:inline distT="0" distB="0" distL="0" distR="0" wp14:anchorId="4E389C66" wp14:editId="6CD4DDE1">
            <wp:extent cx="4114800" cy="27527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14800" cy="2752725"/>
                    </a:xfrm>
                    <a:prstGeom prst="rect">
                      <a:avLst/>
                    </a:prstGeom>
                    <a:noFill/>
                    <a:ln>
                      <a:noFill/>
                    </a:ln>
                  </pic:spPr>
                </pic:pic>
              </a:graphicData>
            </a:graphic>
          </wp:inline>
        </w:drawing>
      </w:r>
    </w:p>
    <w:p w14:paraId="40244974" w14:textId="77777777" w:rsidR="00A50D32" w:rsidRDefault="00A50D32" w:rsidP="00742824"/>
    <w:p w14:paraId="4B22ABA0" w14:textId="77777777" w:rsidR="00A50D32" w:rsidRDefault="00A50D32" w:rsidP="00742824">
      <w:pPr>
        <w:rPr>
          <w:b/>
          <w:i/>
          <w:szCs w:val="24"/>
        </w:rPr>
      </w:pPr>
    </w:p>
    <w:p w14:paraId="0C1EF3B8" w14:textId="77777777" w:rsidR="00A50D32" w:rsidRDefault="00A50D32" w:rsidP="00742824">
      <w:pPr>
        <w:rPr>
          <w:b/>
          <w:i/>
        </w:rPr>
      </w:pPr>
      <w:r w:rsidRPr="00A50D32">
        <w:rPr>
          <w:b/>
          <w:i/>
          <w:szCs w:val="24"/>
        </w:rPr>
        <w:t>Distribution line 3-4:</w:t>
      </w:r>
      <w:r w:rsidR="00D55C5A" w:rsidRPr="00A50D32">
        <w:rPr>
          <w:b/>
          <w:i/>
        </w:rPr>
        <w:tab/>
      </w:r>
      <w:r w:rsidR="00D55C5A" w:rsidRPr="00A50D32">
        <w:rPr>
          <w:b/>
          <w:i/>
        </w:rPr>
        <w:tab/>
      </w:r>
    </w:p>
    <w:p w14:paraId="1A787E1D" w14:textId="77777777" w:rsidR="00A50D32" w:rsidRDefault="00A50D32" w:rsidP="00742824">
      <w:pPr>
        <w:rPr>
          <w:b/>
          <w:i/>
        </w:rPr>
      </w:pPr>
    </w:p>
    <w:p w14:paraId="1B8ACEB7" w14:textId="77777777" w:rsidR="002B4FCA" w:rsidRDefault="00A50D32" w:rsidP="00742824">
      <w:r>
        <w:tab/>
      </w:r>
      <w:r w:rsidR="001E381F" w:rsidRPr="00A50D32">
        <w:rPr>
          <w:noProof/>
        </w:rPr>
        <w:drawing>
          <wp:inline distT="0" distB="0" distL="0" distR="0" wp14:anchorId="3D50DF00" wp14:editId="6287C9F5">
            <wp:extent cx="4829175" cy="1962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29175" cy="1962150"/>
                    </a:xfrm>
                    <a:prstGeom prst="rect">
                      <a:avLst/>
                    </a:prstGeom>
                    <a:noFill/>
                    <a:ln>
                      <a:noFill/>
                    </a:ln>
                  </pic:spPr>
                </pic:pic>
              </a:graphicData>
            </a:graphic>
          </wp:inline>
        </w:drawing>
      </w:r>
    </w:p>
    <w:p w14:paraId="37291474" w14:textId="77777777" w:rsidR="002B4FCA" w:rsidRDefault="002B4FCA" w:rsidP="00742824"/>
    <w:p w14:paraId="3E02750A" w14:textId="77777777" w:rsidR="002B4FCA" w:rsidRDefault="002B4FCA" w:rsidP="00742824">
      <w:r>
        <w:br w:type="page"/>
      </w:r>
      <w:r w:rsidRPr="002B4FCA">
        <w:rPr>
          <w:b/>
          <w:i/>
          <w:szCs w:val="24"/>
        </w:rPr>
        <w:lastRenderedPageBreak/>
        <w:t>Distribution line 5-6:</w:t>
      </w:r>
      <w:r w:rsidR="00D55C5A" w:rsidRPr="002B4FCA">
        <w:rPr>
          <w:b/>
          <w:i/>
        </w:rPr>
        <w:tab/>
      </w:r>
    </w:p>
    <w:p w14:paraId="7F50E4BC" w14:textId="77777777" w:rsidR="002B4FCA" w:rsidRDefault="002B4FCA" w:rsidP="00742824"/>
    <w:p w14:paraId="5D63F3E9" w14:textId="77777777" w:rsidR="00D55C5A" w:rsidRPr="002B4FCA" w:rsidRDefault="002B4FCA" w:rsidP="00742824">
      <w:pPr>
        <w:rPr>
          <w:b/>
          <w:i/>
          <w:szCs w:val="24"/>
        </w:rPr>
      </w:pPr>
      <w:r>
        <w:tab/>
      </w:r>
      <w:r w:rsidR="001E381F" w:rsidRPr="002B4FCA">
        <w:rPr>
          <w:noProof/>
        </w:rPr>
        <w:drawing>
          <wp:inline distT="0" distB="0" distL="0" distR="0" wp14:anchorId="0E5B965F" wp14:editId="6AA4703C">
            <wp:extent cx="4733925" cy="1962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962150"/>
                    </a:xfrm>
                    <a:prstGeom prst="rect">
                      <a:avLst/>
                    </a:prstGeom>
                    <a:noFill/>
                    <a:ln>
                      <a:noFill/>
                    </a:ln>
                  </pic:spPr>
                </pic:pic>
              </a:graphicData>
            </a:graphic>
          </wp:inline>
        </w:drawing>
      </w:r>
      <w:r w:rsidR="00D55C5A" w:rsidRPr="002B4FCA">
        <w:rPr>
          <w:b/>
          <w:i/>
        </w:rPr>
        <w:tab/>
      </w:r>
      <w:r w:rsidR="00D55C5A" w:rsidRPr="002B4FCA">
        <w:rPr>
          <w:b/>
          <w:i/>
        </w:rPr>
        <w:tab/>
      </w:r>
      <w:r w:rsidR="00D55C5A" w:rsidRPr="002B4FCA">
        <w:rPr>
          <w:b/>
          <w:i/>
        </w:rPr>
        <w:tab/>
      </w:r>
      <w:r w:rsidR="00D55C5A" w:rsidRPr="002B4FCA">
        <w:rPr>
          <w:b/>
          <w:i/>
        </w:rPr>
        <w:tab/>
      </w:r>
      <w:r w:rsidR="00D55C5A" w:rsidRPr="002B4FCA">
        <w:rPr>
          <w:b/>
          <w:i/>
        </w:rPr>
        <w:tab/>
      </w:r>
      <w:r w:rsidR="00D55C5A" w:rsidRPr="002B4FCA">
        <w:rPr>
          <w:b/>
          <w:i/>
        </w:rPr>
        <w:tab/>
      </w:r>
      <w:r w:rsidR="00D55C5A" w:rsidRPr="002B4FCA">
        <w:rPr>
          <w:b/>
          <w:i/>
        </w:rPr>
        <w:tab/>
      </w:r>
      <w:r w:rsidR="00D55C5A" w:rsidRPr="002B4FCA">
        <w:rPr>
          <w:b/>
          <w:i/>
        </w:rPr>
        <w:tab/>
      </w:r>
      <w:r w:rsidR="00D55C5A" w:rsidRPr="002B4FCA">
        <w:rPr>
          <w:b/>
          <w:i/>
        </w:rPr>
        <w:tab/>
      </w:r>
      <w:r w:rsidR="00D55C5A" w:rsidRPr="002B4FCA">
        <w:rPr>
          <w:b/>
          <w:i/>
        </w:rPr>
        <w:tab/>
      </w:r>
      <w:r w:rsidR="00D55C5A" w:rsidRPr="002B4FCA">
        <w:rPr>
          <w:b/>
          <w:i/>
        </w:rPr>
        <w:tab/>
      </w:r>
    </w:p>
    <w:p w14:paraId="5E9115F9" w14:textId="77777777" w:rsidR="00E638EE" w:rsidRDefault="007E06B9" w:rsidP="007E06B9">
      <w:pPr>
        <w:rPr>
          <w:szCs w:val="24"/>
        </w:rPr>
      </w:pPr>
      <w:r w:rsidRPr="007E06B9">
        <w:rPr>
          <w:b/>
          <w:i/>
          <w:szCs w:val="24"/>
        </w:rPr>
        <w:t>Bus 4 Constant PQ Load:</w:t>
      </w:r>
    </w:p>
    <w:p w14:paraId="7F04D39C" w14:textId="77777777" w:rsidR="007E06B9" w:rsidRDefault="007E06B9" w:rsidP="007E06B9">
      <w:pPr>
        <w:rPr>
          <w:szCs w:val="24"/>
        </w:rPr>
      </w:pPr>
    </w:p>
    <w:p w14:paraId="773705EC" w14:textId="77777777" w:rsidR="007E06B9" w:rsidRDefault="007E06B9" w:rsidP="007E06B9">
      <w:pPr>
        <w:ind w:firstLine="720"/>
        <w:rPr>
          <w:szCs w:val="24"/>
        </w:rPr>
      </w:pPr>
      <w:r w:rsidRPr="007E06B9">
        <w:rPr>
          <w:position w:val="-48"/>
          <w:szCs w:val="24"/>
        </w:rPr>
        <w:object w:dxaOrig="1640" w:dyaOrig="1020" w14:anchorId="417290B4">
          <v:shape id="_x0000_i1028" type="#_x0000_t75" style="width:81.75pt;height:51pt" o:ole="">
            <v:imagedata r:id="rId16" o:title=""/>
          </v:shape>
          <o:OLEObject Type="Embed" ProgID="Equation.DSMT4" ShapeID="_x0000_i1028" DrawAspect="Content" ObjectID="_1562672148" r:id="rId17"/>
        </w:object>
      </w:r>
      <w:r>
        <w:rPr>
          <w:szCs w:val="24"/>
        </w:rPr>
        <w:t xml:space="preserve">   kW+jkvar</w:t>
      </w:r>
    </w:p>
    <w:p w14:paraId="14EB317D" w14:textId="77777777" w:rsidR="007E06B9" w:rsidRDefault="007E06B9" w:rsidP="007E06B9">
      <w:pPr>
        <w:ind w:firstLine="720"/>
        <w:rPr>
          <w:szCs w:val="24"/>
        </w:rPr>
      </w:pPr>
    </w:p>
    <w:p w14:paraId="1DD63A8A" w14:textId="77777777" w:rsidR="007E06B9" w:rsidRDefault="007E06B9" w:rsidP="007E06B9">
      <w:pPr>
        <w:rPr>
          <w:szCs w:val="24"/>
        </w:rPr>
      </w:pPr>
      <w:r w:rsidRPr="007E06B9">
        <w:rPr>
          <w:b/>
          <w:i/>
          <w:szCs w:val="24"/>
        </w:rPr>
        <w:t>Bus 6 Constant Z Load:</w:t>
      </w:r>
    </w:p>
    <w:p w14:paraId="3E908777" w14:textId="77777777" w:rsidR="007E06B9" w:rsidRDefault="007E06B9" w:rsidP="007E06B9">
      <w:pPr>
        <w:rPr>
          <w:szCs w:val="24"/>
        </w:rPr>
      </w:pPr>
    </w:p>
    <w:p w14:paraId="49A9B712" w14:textId="77777777" w:rsidR="007E06B9" w:rsidRDefault="007E06B9" w:rsidP="007E06B9">
      <w:pPr>
        <w:rPr>
          <w:szCs w:val="24"/>
        </w:rPr>
      </w:pPr>
      <w:r>
        <w:rPr>
          <w:szCs w:val="24"/>
        </w:rPr>
        <w:tab/>
      </w:r>
      <w:r w:rsidRPr="007E06B9">
        <w:rPr>
          <w:position w:val="-42"/>
          <w:szCs w:val="24"/>
        </w:rPr>
        <w:object w:dxaOrig="1579" w:dyaOrig="920" w14:anchorId="63261A3D">
          <v:shape id="_x0000_i1029" type="#_x0000_t75" style="width:78.75pt;height:45.75pt" o:ole="">
            <v:imagedata r:id="rId18" o:title=""/>
          </v:shape>
          <o:OLEObject Type="Embed" ProgID="Equation.DSMT4" ShapeID="_x0000_i1029" DrawAspect="Content" ObjectID="_1562672149" r:id="rId19"/>
        </w:object>
      </w:r>
      <w:r>
        <w:rPr>
          <w:szCs w:val="24"/>
        </w:rPr>
        <w:t xml:space="preserve">   kW+jkvar</w:t>
      </w:r>
    </w:p>
    <w:p w14:paraId="0EE11B63" w14:textId="77777777" w:rsidR="00771FBA" w:rsidRDefault="00771FBA" w:rsidP="007E06B9">
      <w:pPr>
        <w:rPr>
          <w:szCs w:val="24"/>
        </w:rPr>
      </w:pPr>
    </w:p>
    <w:p w14:paraId="6CE46361" w14:textId="77777777" w:rsidR="00771FBA" w:rsidRDefault="00771FBA" w:rsidP="007E06B9">
      <w:pPr>
        <w:rPr>
          <w:szCs w:val="24"/>
        </w:rPr>
      </w:pPr>
      <w:r w:rsidRPr="00771FBA">
        <w:rPr>
          <w:b/>
          <w:i/>
          <w:szCs w:val="24"/>
        </w:rPr>
        <w:t>Infinite Bus:</w:t>
      </w:r>
      <w:r>
        <w:rPr>
          <w:b/>
          <w:i/>
          <w:szCs w:val="24"/>
        </w:rPr>
        <w:t xml:space="preserve">  </w:t>
      </w:r>
      <w:r>
        <w:rPr>
          <w:szCs w:val="24"/>
        </w:rPr>
        <w:t>Balanced line-to-line 69 kV</w:t>
      </w:r>
    </w:p>
    <w:p w14:paraId="10C565D8" w14:textId="77777777" w:rsidR="00A06CF2" w:rsidRDefault="00A06CF2" w:rsidP="007E06B9">
      <w:pPr>
        <w:rPr>
          <w:szCs w:val="24"/>
        </w:rPr>
      </w:pPr>
    </w:p>
    <w:p w14:paraId="7FE0CEA1" w14:textId="77777777" w:rsidR="009778B0" w:rsidRDefault="009778B0">
      <w:r>
        <w:br w:type="page"/>
      </w:r>
    </w:p>
    <w:p w14:paraId="6E63FB69" w14:textId="77777777" w:rsidR="00A06CF2" w:rsidRPr="00CE707B" w:rsidRDefault="00A06CF2" w:rsidP="00CE707B">
      <w:pPr>
        <w:pStyle w:val="Heading2"/>
      </w:pPr>
      <w:r w:rsidRPr="00A06CF2">
        <w:lastRenderedPageBreak/>
        <w:t xml:space="preserve">Three-phase transformer </w:t>
      </w:r>
      <w:r w:rsidRPr="00A06CF2">
        <w:rPr>
          <w:szCs w:val="24"/>
        </w:rPr>
        <w:t>circuit</w:t>
      </w:r>
      <w:r w:rsidRPr="00A06CF2">
        <w:t>:</w:t>
      </w:r>
    </w:p>
    <w:p w14:paraId="0CB0CDFA" w14:textId="77777777" w:rsidR="009778B0" w:rsidRDefault="009778B0" w:rsidP="007E06B9">
      <w:pPr>
        <w:rPr>
          <w:szCs w:val="24"/>
        </w:rPr>
      </w:pPr>
    </w:p>
    <w:p w14:paraId="75DAB9C6" w14:textId="77777777" w:rsidR="009778B0" w:rsidRDefault="001E381F" w:rsidP="009778B0">
      <w:pPr>
        <w:ind w:left="1440"/>
        <w:rPr>
          <w:szCs w:val="24"/>
        </w:rPr>
      </w:pPr>
      <w:r>
        <w:rPr>
          <w:noProof/>
          <w:szCs w:val="24"/>
        </w:rPr>
        <w:drawing>
          <wp:inline distT="0" distB="0" distL="0" distR="0" wp14:anchorId="47C96FA0" wp14:editId="15CC2252">
            <wp:extent cx="3257550" cy="3333750"/>
            <wp:effectExtent l="0" t="0" r="0" b="0"/>
            <wp:docPr id="10" name="Picture 10" descr="OpenDSSTransConn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penDSSTransConnection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57550" cy="3333750"/>
                    </a:xfrm>
                    <a:prstGeom prst="rect">
                      <a:avLst/>
                    </a:prstGeom>
                    <a:noFill/>
                    <a:ln>
                      <a:noFill/>
                    </a:ln>
                  </pic:spPr>
                </pic:pic>
              </a:graphicData>
            </a:graphic>
          </wp:inline>
        </w:drawing>
      </w:r>
    </w:p>
    <w:p w14:paraId="6315C57B" w14:textId="77777777" w:rsidR="00CE707B" w:rsidRDefault="00CE707B" w:rsidP="00CE707B">
      <w:pPr>
        <w:ind w:left="1440"/>
        <w:jc w:val="center"/>
        <w:rPr>
          <w:szCs w:val="24"/>
        </w:rPr>
      </w:pPr>
      <w:r>
        <w:rPr>
          <w:szCs w:val="24"/>
        </w:rPr>
        <w:t>Figure 2 – Transformer circuit</w:t>
      </w:r>
      <w:r>
        <w:rPr>
          <w:szCs w:val="24"/>
        </w:rPr>
        <w:tab/>
      </w:r>
      <w:r>
        <w:rPr>
          <w:szCs w:val="24"/>
        </w:rPr>
        <w:tab/>
      </w:r>
      <w:r>
        <w:rPr>
          <w:szCs w:val="24"/>
        </w:rPr>
        <w:tab/>
      </w:r>
    </w:p>
    <w:p w14:paraId="5545F6E5" w14:textId="77777777" w:rsidR="009778B0" w:rsidRDefault="009778B0" w:rsidP="007E06B9">
      <w:pPr>
        <w:rPr>
          <w:szCs w:val="24"/>
        </w:rPr>
      </w:pPr>
    </w:p>
    <w:p w14:paraId="781D88A7" w14:textId="3AB1A747" w:rsidR="009778B0" w:rsidRDefault="009778B0" w:rsidP="009778B0">
      <w:pPr>
        <w:rPr>
          <w:szCs w:val="24"/>
        </w:rPr>
      </w:pPr>
      <w:r w:rsidRPr="009778B0">
        <w:rPr>
          <w:szCs w:val="24"/>
        </w:rPr>
        <w:t>The Test System was built in the OpenDSS program. The transformer is modeled using three 1-phase transformers, each with 3 windings</w:t>
      </w:r>
      <w:r>
        <w:rPr>
          <w:szCs w:val="24"/>
        </w:rPr>
        <w:t xml:space="preserve">. They are connected as shown in the </w:t>
      </w:r>
      <w:r w:rsidR="00BA7B1C">
        <w:rPr>
          <w:szCs w:val="24"/>
        </w:rPr>
        <w:t>Figure 2</w:t>
      </w:r>
      <w:r>
        <w:rPr>
          <w:szCs w:val="24"/>
        </w:rPr>
        <w:t xml:space="preserve">. OpenDSS can also model the transformer as a 3-phase transformer, but the delta winding </w:t>
      </w:r>
      <w:r w:rsidR="00783956">
        <w:rPr>
          <w:szCs w:val="24"/>
        </w:rPr>
        <w:t>would be</w:t>
      </w:r>
      <w:r>
        <w:rPr>
          <w:szCs w:val="24"/>
        </w:rPr>
        <w:t xml:space="preserve"> “buried” and the delta winding currents are not available. By constructing the model with three</w:t>
      </w:r>
      <w:r w:rsidR="00BA7B1C">
        <w:rPr>
          <w:szCs w:val="24"/>
        </w:rPr>
        <w:t xml:space="preserve"> </w:t>
      </w:r>
      <w:r>
        <w:rPr>
          <w:szCs w:val="24"/>
        </w:rPr>
        <w:t xml:space="preserve">1-phase transformers, it is possible </w:t>
      </w:r>
      <w:r w:rsidR="00783956">
        <w:rPr>
          <w:szCs w:val="24"/>
        </w:rPr>
        <w:t>for OpenDSS to report</w:t>
      </w:r>
      <w:r w:rsidR="00E3111C">
        <w:rPr>
          <w:szCs w:val="24"/>
        </w:rPr>
        <w:t xml:space="preserve"> the internal delta currents as well as the line currents in the line from Bus 5 to Bus 6.</w:t>
      </w:r>
    </w:p>
    <w:p w14:paraId="20106A3A" w14:textId="77777777" w:rsidR="00E3111C" w:rsidRDefault="00E3111C" w:rsidP="009778B0">
      <w:pPr>
        <w:rPr>
          <w:szCs w:val="24"/>
        </w:rPr>
      </w:pPr>
    </w:p>
    <w:p w14:paraId="30C7FAC7" w14:textId="77777777" w:rsidR="00E3111C" w:rsidRDefault="00E3111C" w:rsidP="006D7EFB">
      <w:pPr>
        <w:pStyle w:val="Heading1"/>
      </w:pPr>
      <w:r>
        <w:t>Results</w:t>
      </w:r>
    </w:p>
    <w:p w14:paraId="02EC779E" w14:textId="7434BB8F" w:rsidR="00E3111C" w:rsidRDefault="006D7EFB" w:rsidP="00E3111C">
      <w:r>
        <w:t xml:space="preserve">The following results are obtained in OpenDSS. </w:t>
      </w:r>
      <w:r w:rsidR="00542048">
        <w:t>Results were additionally confirmed</w:t>
      </w:r>
      <w:bookmarkStart w:id="0" w:name="_GoBack"/>
      <w:bookmarkEnd w:id="0"/>
      <w:r w:rsidR="00542048">
        <w:t xml:space="preserve"> in Mathcad and CYMDIST</w:t>
      </w:r>
    </w:p>
    <w:p w14:paraId="44B59B46" w14:textId="77777777" w:rsidR="00604DBE" w:rsidRDefault="00604DBE" w:rsidP="006D7EFB">
      <w:pPr>
        <w:pStyle w:val="Heading2"/>
      </w:pPr>
      <w:r>
        <w:t>Voltages</w:t>
      </w:r>
    </w:p>
    <w:p w14:paraId="0612B316" w14:textId="77777777" w:rsidR="00604DBE" w:rsidRDefault="00604DBE" w:rsidP="00604DBE"/>
    <w:p w14:paraId="166D17A1" w14:textId="77777777" w:rsidR="00604DBE" w:rsidRPr="00604DBE" w:rsidRDefault="00604DBE" w:rsidP="00604DBE">
      <w:pPr>
        <w:rPr>
          <w:rFonts w:ascii="Courier New" w:hAnsi="Courier New" w:cs="Courier New"/>
        </w:rPr>
      </w:pPr>
      <w:r w:rsidRPr="00604DBE">
        <w:rPr>
          <w:rFonts w:ascii="Courier New" w:hAnsi="Courier New" w:cs="Courier New"/>
        </w:rPr>
        <w:t>Line-Ground and Line-Line Voltages by Bus and Node</w:t>
      </w:r>
    </w:p>
    <w:p w14:paraId="72303DA6" w14:textId="77777777" w:rsidR="00604DBE" w:rsidRDefault="00604DBE" w:rsidP="00604DBE"/>
    <w:p w14:paraId="3FB9F20E" w14:textId="77777777" w:rsidR="00604DBE" w:rsidRPr="005630AB" w:rsidRDefault="00604DBE" w:rsidP="00604DBE">
      <w:pPr>
        <w:rPr>
          <w:rFonts w:ascii="Courier New" w:hAnsi="Courier New" w:cs="Courier New"/>
          <w:sz w:val="16"/>
          <w:szCs w:val="16"/>
          <w:lang w:val="fr-FR"/>
        </w:rPr>
      </w:pPr>
      <w:r w:rsidRPr="005630AB">
        <w:rPr>
          <w:rFonts w:ascii="Courier New" w:hAnsi="Courier New" w:cs="Courier New"/>
          <w:sz w:val="16"/>
          <w:szCs w:val="16"/>
          <w:lang w:val="fr-FR"/>
        </w:rPr>
        <w:t>Bus  Node    VLN (kV)   Angle      pu     Base kV    Node-Node   VLL (kV)  Angle      pu</w:t>
      </w:r>
    </w:p>
    <w:p w14:paraId="5B87DA87" w14:textId="77777777" w:rsidR="00604DBE" w:rsidRPr="005630AB" w:rsidRDefault="00604DBE" w:rsidP="00604DBE">
      <w:pPr>
        <w:rPr>
          <w:rFonts w:ascii="Courier New" w:hAnsi="Courier New" w:cs="Courier New"/>
          <w:sz w:val="16"/>
          <w:szCs w:val="16"/>
          <w:lang w:val="fr-FR"/>
        </w:rPr>
      </w:pPr>
    </w:p>
    <w:p w14:paraId="05D745E9"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B1 . 1       39.836 /_    0.0   0.99997    69.000        1-2     68.997 /_   30.0   0.99996</w:t>
      </w:r>
    </w:p>
    <w:p w14:paraId="2EA1BF75"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2       39.836 /_ -120.0   0.99996    69.000        2-3     68.997 /_  -90.0   0.99996</w:t>
      </w:r>
    </w:p>
    <w:p w14:paraId="0E3AADBE"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3       39.836 /_  120.0   0.99997    69.000        3-1     68.998 /_  150.0   0.99997</w:t>
      </w:r>
    </w:p>
    <w:p w14:paraId="7C281B60"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B2 . 1       39.464 /_   -0.3   0.99063    69.000        1-2     68.401 /_   29.6   0.99132</w:t>
      </w:r>
    </w:p>
    <w:p w14:paraId="29AF2B69"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2       39.443 /_ -120.5   0.99011    69.000        2-3     68.428 /_  -90.4   0.99171</w:t>
      </w:r>
    </w:p>
    <w:p w14:paraId="40212699"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3       39.615 /_  119.6   0.99442    69.000        3-1     68.457 /_  149.6   0.99213</w:t>
      </w:r>
    </w:p>
    <w:p w14:paraId="52D2920C"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B3 . 1         7.44 /_   -2.1   0.97625    13.200        1-2     12.871 /_   27.6   0.97508</w:t>
      </w:r>
    </w:p>
    <w:p w14:paraId="7339C7B9"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2       7.4008 /_ -122.4    0.9711    13.200        2-3      12.86 /_  -92.0   0.97424</w:t>
      </w:r>
    </w:p>
    <w:p w14:paraId="0AAFFD98"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lastRenderedPageBreak/>
        <w:t xml:space="preserve">   - 3       7.4861 /_  118.1    0.9823    13.200        3-1      12.94 /_  147.9   0.98033</w:t>
      </w:r>
    </w:p>
    <w:p w14:paraId="1CA06D96"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B4 . 1       7.3091 /_   -2.3   0.95908    13.200        1-2     12.695 /_   27.1   0.96171</w:t>
      </w:r>
    </w:p>
    <w:p w14:paraId="5198E444"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2       7.2743 /_ -123.4    0.9545    13.200        2-3     12.712 /_  -92.5   0.96302</w:t>
      </w:r>
    </w:p>
    <w:p w14:paraId="7179D732"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3       7.4646 /_  117.4   0.97948    13.200        3-1     12.781 /_  147.2   0.96825</w:t>
      </w:r>
    </w:p>
    <w:p w14:paraId="6A4198D7"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B5 . 1       1.3283 /_  -37.9    0.9586     2.400        1-2     2.2982 /_   -4.7   0.95759</w:t>
      </w:r>
    </w:p>
    <w:p w14:paraId="71915DB9"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2       1.3912 /_ -153.2     1.004     2.400        2-3     2.2832 /_ -124.6   0.95135</w:t>
      </w:r>
    </w:p>
    <w:p w14:paraId="70C57871"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3       1.2546 /_   87.6   0.90541     2.400        3-1     2.2959 /_  115.7   0.95661</w:t>
      </w:r>
    </w:p>
    <w:p w14:paraId="62AA792A"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B6 . 1       1.3181 /_  -38.2   0.95123     2.400        1-2     2.2826 /_   -5.0   0.95109</w:t>
      </w:r>
    </w:p>
    <w:p w14:paraId="40F732AC" w14:textId="77777777" w:rsidR="00604DBE"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2       1.3832 /_ -153.5   0.99821     2.400        2-3     2.2694 /_ -124.9   0.94559</w:t>
      </w:r>
    </w:p>
    <w:p w14:paraId="665FD855" w14:textId="77777777" w:rsidR="00E3111C" w:rsidRPr="00604DBE" w:rsidRDefault="00604DBE" w:rsidP="00604DBE">
      <w:pPr>
        <w:rPr>
          <w:rFonts w:ascii="Courier New" w:hAnsi="Courier New" w:cs="Courier New"/>
          <w:sz w:val="16"/>
          <w:szCs w:val="16"/>
        </w:rPr>
      </w:pPr>
      <w:r w:rsidRPr="00604DBE">
        <w:rPr>
          <w:rFonts w:ascii="Courier New" w:hAnsi="Courier New" w:cs="Courier New"/>
          <w:sz w:val="16"/>
          <w:szCs w:val="16"/>
        </w:rPr>
        <w:t xml:space="preserve">   - 3       1.2458 /_   87.2   0.89905     2.400        3-1     2.2784 /_  115.4   0.94935</w:t>
      </w:r>
    </w:p>
    <w:p w14:paraId="05FB2BA5" w14:textId="77777777" w:rsidR="00E3111C" w:rsidRDefault="00E3111C" w:rsidP="00E3111C"/>
    <w:p w14:paraId="0FC60899" w14:textId="77777777" w:rsidR="00E3111C" w:rsidRDefault="00E3111C" w:rsidP="006D7EFB">
      <w:pPr>
        <w:pStyle w:val="Heading2"/>
      </w:pPr>
      <w:r>
        <w:t>Powers</w:t>
      </w:r>
    </w:p>
    <w:p w14:paraId="3B449D24" w14:textId="77777777" w:rsidR="00E3111C" w:rsidRDefault="003E42D2" w:rsidP="00E3111C">
      <w:r>
        <w:t>Lines</w:t>
      </w:r>
    </w:p>
    <w:p w14:paraId="524D3376" w14:textId="77777777" w:rsidR="003E42D2" w:rsidRDefault="003E42D2" w:rsidP="00E3111C"/>
    <w:p w14:paraId="76BC1759" w14:textId="77777777" w:rsidR="003E42D2" w:rsidRDefault="003E42D2" w:rsidP="003E42D2">
      <w:pPr>
        <w:rPr>
          <w:rFonts w:ascii="Courier New" w:hAnsi="Courier New" w:cs="Courier New"/>
          <w:sz w:val="20"/>
        </w:rPr>
      </w:pPr>
      <w:r w:rsidRPr="003E42D2">
        <w:rPr>
          <w:rFonts w:ascii="Courier New" w:hAnsi="Courier New" w:cs="Courier New"/>
          <w:sz w:val="20"/>
        </w:rPr>
        <w:t>ELEMENT = "Line.TLINE1-2"</w:t>
      </w:r>
    </w:p>
    <w:p w14:paraId="28D8973C" w14:textId="77777777" w:rsidR="00783956" w:rsidRPr="003E42D2" w:rsidRDefault="00783956" w:rsidP="003E42D2">
      <w:pPr>
        <w:rPr>
          <w:rFonts w:ascii="Courier New" w:hAnsi="Courier New" w:cs="Courier New"/>
          <w:sz w:val="20"/>
        </w:rPr>
      </w:pPr>
      <w:r>
        <w:rPr>
          <w:rFonts w:ascii="Courier New" w:hAnsi="Courier New" w:cs="Courier New"/>
          <w:sz w:val="20"/>
        </w:rPr>
        <w:t xml:space="preserve">                 kW          kvar       kVA          PF</w:t>
      </w:r>
    </w:p>
    <w:p w14:paraId="182EB3D6"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1       1      2016.8 +j    851.9     2189.4       0.9212</w:t>
      </w:r>
    </w:p>
    <w:p w14:paraId="52B5E6D1"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1       2      2134.9 +j   1167.3     2433.2       0.8774</w:t>
      </w:r>
    </w:p>
    <w:p w14:paraId="2764C41B"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1       3      1699.0 +j    705.7     1839.7       0.9235</w:t>
      </w:r>
    </w:p>
    <w:p w14:paraId="5FC41407"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 xml:space="preserve">   TERMINAL TOTAL  5850.6 +j   2725.0     6454.1       0.9065</w:t>
      </w:r>
    </w:p>
    <w:p w14:paraId="004130AE" w14:textId="77777777" w:rsidR="003E42D2" w:rsidRPr="003E42D2" w:rsidRDefault="003E42D2" w:rsidP="003E42D2">
      <w:pPr>
        <w:rPr>
          <w:rFonts w:ascii="Courier New" w:hAnsi="Courier New" w:cs="Courier New"/>
          <w:sz w:val="20"/>
        </w:rPr>
      </w:pPr>
    </w:p>
    <w:p w14:paraId="5FF53869"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ELEMENT = "Line.DLINE3-4"</w:t>
      </w:r>
    </w:p>
    <w:p w14:paraId="5D81ECA3"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3       1      1270.4 +j    513.2     1370.1       0.9272</w:t>
      </w:r>
    </w:p>
    <w:p w14:paraId="5C5FFEEE"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3       2      1513.2 +j    787.9     1706.0       0.8870</w:t>
      </w:r>
    </w:p>
    <w:p w14:paraId="69C3E8DE"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3       3      1000.1 +j    261.5     1033.7       0.9675</w:t>
      </w:r>
    </w:p>
    <w:p w14:paraId="1BC988E2"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 xml:space="preserve">   TERMINAL TOTAL  3783.6 +j   1562.6     4093.6       0.9243</w:t>
      </w:r>
    </w:p>
    <w:p w14:paraId="1D94FFB9" w14:textId="77777777" w:rsidR="003E42D2" w:rsidRPr="003E42D2" w:rsidRDefault="003E42D2" w:rsidP="003E42D2">
      <w:pPr>
        <w:rPr>
          <w:rFonts w:ascii="Courier New" w:hAnsi="Courier New" w:cs="Courier New"/>
          <w:sz w:val="20"/>
        </w:rPr>
      </w:pPr>
    </w:p>
    <w:p w14:paraId="782329D4"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ELEMENT = "Line.DLINE5-6"</w:t>
      </w:r>
    </w:p>
    <w:p w14:paraId="7808B11C"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5       1       701.8 +j    304.5      765.0       0.9174</w:t>
      </w:r>
    </w:p>
    <w:p w14:paraId="007F6C32"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5       2       702.3 +j    379.1      798.1       0.8800</w:t>
      </w:r>
    </w:p>
    <w:p w14:paraId="336678BB"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5       3       629.4 +j    346.4      718.4       0.8761</w:t>
      </w:r>
    </w:p>
    <w:p w14:paraId="7D326B1C"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 xml:space="preserve">   TERMINAL TOTAL  2033.6 +j   1030.0     2279.5       0.8921</w:t>
      </w:r>
    </w:p>
    <w:p w14:paraId="1243F9F6" w14:textId="77777777" w:rsidR="003E42D2" w:rsidRDefault="003E42D2" w:rsidP="00E3111C"/>
    <w:p w14:paraId="54D91A13" w14:textId="77777777" w:rsidR="003E42D2" w:rsidRDefault="003E42D2" w:rsidP="00E3111C">
      <w:r>
        <w:t>Transformer</w:t>
      </w:r>
    </w:p>
    <w:p w14:paraId="27CA1E39" w14:textId="77777777" w:rsidR="003E42D2" w:rsidRDefault="003E42D2" w:rsidP="00E3111C"/>
    <w:p w14:paraId="0FF649F3"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ELEMENT = "Transformer.YYDA"</w:t>
      </w:r>
    </w:p>
    <w:p w14:paraId="767FAF90"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B2       1      2010.2 +j    923.8     2212.3       0.9086</w:t>
      </w:r>
    </w:p>
    <w:p w14:paraId="1B7F21AC" w14:textId="77777777" w:rsidR="003E42D2" w:rsidRPr="003E42D2" w:rsidRDefault="003E42D2" w:rsidP="003E42D2">
      <w:pPr>
        <w:rPr>
          <w:rFonts w:ascii="Courier New" w:hAnsi="Courier New" w:cs="Courier New"/>
          <w:sz w:val="20"/>
        </w:rPr>
      </w:pPr>
      <w:r w:rsidRPr="003E42D2">
        <w:rPr>
          <w:rFonts w:ascii="Courier New" w:hAnsi="Courier New" w:cs="Courier New"/>
          <w:sz w:val="20"/>
        </w:rPr>
        <w:t xml:space="preserve">   TERMINAL TOTAL  2010.2 +j    923.8     2212.3       0.9086</w:t>
      </w:r>
    </w:p>
    <w:p w14:paraId="773B8EC9"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3       1     -1270.4 +j   -513.2     1370.1       0.9272</w:t>
      </w:r>
    </w:p>
    <w:p w14:paraId="42E1A3EA"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 xml:space="preserve">   TERMINAL TOTAL -1270.4 +j   -513.2     1370.1       0.9272</w:t>
      </w:r>
    </w:p>
    <w:p w14:paraId="655A1B40"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5       1      -450.4 +j     90.4      459.4      -0.9804</w:t>
      </w:r>
    </w:p>
    <w:p w14:paraId="4CD45EE2"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5       2      -287.5 +j   -385.8      481.2       0.5976</w:t>
      </w:r>
    </w:p>
    <w:p w14:paraId="0A48EEE1"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 xml:space="preserve">   TERMINAL TOTAL  -737.9 +j   -295.4      794.9       0.9284</w:t>
      </w:r>
    </w:p>
    <w:p w14:paraId="2B00DAFF" w14:textId="77777777" w:rsidR="003E42D2" w:rsidRPr="005630AB" w:rsidRDefault="003E42D2" w:rsidP="003E42D2">
      <w:pPr>
        <w:rPr>
          <w:rFonts w:ascii="Courier New" w:hAnsi="Courier New" w:cs="Courier New"/>
          <w:sz w:val="20"/>
          <w:lang w:val="es-CO"/>
        </w:rPr>
      </w:pPr>
    </w:p>
    <w:p w14:paraId="5ADE3763"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ELEMENT = "Transformer.YYDB"</w:t>
      </w:r>
    </w:p>
    <w:p w14:paraId="19FFA723"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2       2      2118.1 +j   1226.8     2447.8       0.8653</w:t>
      </w:r>
    </w:p>
    <w:p w14:paraId="7FBB98D7"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 xml:space="preserve">   TERMINAL TOTAL  2118.1 +j   1226.8     2447.8       0.8653</w:t>
      </w:r>
    </w:p>
    <w:p w14:paraId="5AE379F9"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3       2     -1513.2 +j   -787.9     1706.0       0.8870</w:t>
      </w:r>
    </w:p>
    <w:p w14:paraId="63CB27B0"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 xml:space="preserve">   TERMINAL TOTAL -1513.2 +j   -787.9     1706.0       0.8870</w:t>
      </w:r>
    </w:p>
    <w:p w14:paraId="03BE69CD"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5       2      -414.8 +j      6.7      414.9      -0.9999</w:t>
      </w:r>
    </w:p>
    <w:p w14:paraId="3AED8F4D"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5       3      -187.8 +j   -323.6      374.1       0.5021</w:t>
      </w:r>
    </w:p>
    <w:p w14:paraId="469F4ECB"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 xml:space="preserve">   TERMINAL TOTAL  -602.6 +j   -316.9      680.9       0.8851</w:t>
      </w:r>
    </w:p>
    <w:p w14:paraId="689EA912" w14:textId="77777777" w:rsidR="003E42D2" w:rsidRPr="005630AB" w:rsidRDefault="003E42D2" w:rsidP="003E42D2">
      <w:pPr>
        <w:rPr>
          <w:rFonts w:ascii="Courier New" w:hAnsi="Courier New" w:cs="Courier New"/>
          <w:sz w:val="20"/>
          <w:lang w:val="es-CO"/>
        </w:rPr>
      </w:pPr>
    </w:p>
    <w:p w14:paraId="29C903E3" w14:textId="77777777" w:rsidR="003E42D2" w:rsidRPr="005630AB" w:rsidRDefault="003E42D2" w:rsidP="003E42D2">
      <w:pPr>
        <w:rPr>
          <w:rFonts w:ascii="Courier New" w:hAnsi="Courier New" w:cs="Courier New"/>
          <w:sz w:val="20"/>
          <w:lang w:val="fr-FR"/>
        </w:rPr>
      </w:pPr>
      <w:r w:rsidRPr="005630AB">
        <w:rPr>
          <w:rFonts w:ascii="Courier New" w:hAnsi="Courier New" w:cs="Courier New"/>
          <w:sz w:val="20"/>
          <w:lang w:val="fr-FR"/>
        </w:rPr>
        <w:t>ELEMENT = "Transformer.YYDC"</w:t>
      </w:r>
    </w:p>
    <w:p w14:paraId="1FA6E7F8" w14:textId="77777777" w:rsidR="003E42D2" w:rsidRPr="005630AB" w:rsidRDefault="003E42D2" w:rsidP="003E42D2">
      <w:pPr>
        <w:rPr>
          <w:rFonts w:ascii="Courier New" w:hAnsi="Courier New" w:cs="Courier New"/>
          <w:sz w:val="20"/>
          <w:lang w:val="fr-FR"/>
        </w:rPr>
      </w:pPr>
      <w:r w:rsidRPr="005630AB">
        <w:rPr>
          <w:rFonts w:ascii="Courier New" w:hAnsi="Courier New" w:cs="Courier New"/>
          <w:sz w:val="20"/>
          <w:lang w:val="fr-FR"/>
        </w:rPr>
        <w:t>B2       3      1694.5 +j    773.5     1862.7       0.9097</w:t>
      </w:r>
    </w:p>
    <w:p w14:paraId="611DDA07"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fr-FR"/>
        </w:rPr>
        <w:t xml:space="preserve">   </w:t>
      </w:r>
      <w:r w:rsidRPr="005630AB">
        <w:rPr>
          <w:rFonts w:ascii="Courier New" w:hAnsi="Courier New" w:cs="Courier New"/>
          <w:sz w:val="20"/>
          <w:lang w:val="es-CO"/>
        </w:rPr>
        <w:t>TERMINAL TOTAL  1694.5 +j    773.5     1862.7       0.9097</w:t>
      </w:r>
    </w:p>
    <w:p w14:paraId="51421C94"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lastRenderedPageBreak/>
        <w:t>B3       3     -1000.1 +j   -261.5     1033.7       0.9675</w:t>
      </w:r>
    </w:p>
    <w:p w14:paraId="704F3207"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 xml:space="preserve">   TERMINAL TOTAL -1000.1 +j   -261.5     1033.7       0.9675</w:t>
      </w:r>
    </w:p>
    <w:p w14:paraId="293F35B3"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5       3      -441.6 +j    -22.8      442.2       0.9987</w:t>
      </w:r>
    </w:p>
    <w:p w14:paraId="78FBD0F1"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B5       1      -251.4 +j   -394.9      468.1       0.5371</w:t>
      </w:r>
    </w:p>
    <w:p w14:paraId="6F8BA13D" w14:textId="77777777" w:rsidR="003E42D2" w:rsidRPr="005630AB" w:rsidRDefault="003E42D2" w:rsidP="003E42D2">
      <w:pPr>
        <w:rPr>
          <w:rFonts w:ascii="Courier New" w:hAnsi="Courier New" w:cs="Courier New"/>
          <w:sz w:val="20"/>
          <w:lang w:val="es-CO"/>
        </w:rPr>
      </w:pPr>
      <w:r w:rsidRPr="005630AB">
        <w:rPr>
          <w:rFonts w:ascii="Courier New" w:hAnsi="Courier New" w:cs="Courier New"/>
          <w:sz w:val="20"/>
          <w:lang w:val="es-CO"/>
        </w:rPr>
        <w:t xml:space="preserve">   TERMINAL TOTAL  -693.0 +j   -417.7      809.2       0.8565</w:t>
      </w:r>
    </w:p>
    <w:p w14:paraId="5AB58C62" w14:textId="77777777" w:rsidR="003E42D2" w:rsidRPr="005630AB" w:rsidRDefault="003E42D2" w:rsidP="00E3111C">
      <w:pPr>
        <w:rPr>
          <w:lang w:val="es-CO"/>
        </w:rPr>
      </w:pPr>
    </w:p>
    <w:p w14:paraId="01D762BF" w14:textId="77777777" w:rsidR="003E42D2" w:rsidRDefault="003E42D2" w:rsidP="00E3111C">
      <w:r>
        <w:t>Loads</w:t>
      </w:r>
    </w:p>
    <w:p w14:paraId="3EF3F661" w14:textId="77777777" w:rsidR="003E42D2" w:rsidRDefault="003E42D2" w:rsidP="00E3111C"/>
    <w:p w14:paraId="303FBB89"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 xml:space="preserve">  Bus Phase     kW   +j  kvar         kVA         PF</w:t>
      </w:r>
    </w:p>
    <w:p w14:paraId="180A4E83" w14:textId="77777777" w:rsidR="00E3111C" w:rsidRPr="00E3111C" w:rsidRDefault="00E3111C" w:rsidP="00E3111C">
      <w:pPr>
        <w:ind w:left="720"/>
        <w:rPr>
          <w:rFonts w:ascii="Courier New" w:hAnsi="Courier New" w:cs="Courier New"/>
          <w:sz w:val="18"/>
          <w:szCs w:val="18"/>
        </w:rPr>
      </w:pPr>
    </w:p>
    <w:p w14:paraId="5E72C5F7"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ELEMENT = "Load.B4A"</w:t>
      </w:r>
    </w:p>
    <w:p w14:paraId="74216E6B"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B4       1    1250.0 +j  500.0     1346.3       0.9285</w:t>
      </w:r>
    </w:p>
    <w:p w14:paraId="4195E8F8"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B4       0       0.0 +j    0.0        0.0       1.0000</w:t>
      </w:r>
    </w:p>
    <w:p w14:paraId="2F1753BA"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 xml:space="preserve">  TERMINAL TOTAL   1250.0 +j    500.0     1346.3       0.9285</w:t>
      </w:r>
    </w:p>
    <w:p w14:paraId="2CF3D40C" w14:textId="77777777" w:rsidR="00E3111C" w:rsidRPr="005630AB" w:rsidRDefault="00E3111C" w:rsidP="00E3111C">
      <w:pPr>
        <w:ind w:left="720"/>
        <w:rPr>
          <w:rFonts w:ascii="Courier New" w:hAnsi="Courier New" w:cs="Courier New"/>
          <w:sz w:val="18"/>
          <w:szCs w:val="18"/>
          <w:lang w:val="es-CO"/>
        </w:rPr>
      </w:pPr>
    </w:p>
    <w:p w14:paraId="211AA328"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ELEMENT = "Load.B4B"</w:t>
      </w:r>
    </w:p>
    <w:p w14:paraId="15F2045C"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B4       2    1500.0 +j  750.0     1677.0       0.8944</w:t>
      </w:r>
    </w:p>
    <w:p w14:paraId="009DF433"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B4       0       0.0 +j    0.0        0.0       1.0000</w:t>
      </w:r>
    </w:p>
    <w:p w14:paraId="46ADF389"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 xml:space="preserve">  TERMINAL TOTAL   1500.0 +j    750.0     1677.0       0.8944</w:t>
      </w:r>
    </w:p>
    <w:p w14:paraId="1A64B2A7" w14:textId="77777777" w:rsidR="00E3111C" w:rsidRPr="005630AB" w:rsidRDefault="00E3111C" w:rsidP="00E3111C">
      <w:pPr>
        <w:ind w:left="720"/>
        <w:rPr>
          <w:rFonts w:ascii="Courier New" w:hAnsi="Courier New" w:cs="Courier New"/>
          <w:sz w:val="18"/>
          <w:szCs w:val="18"/>
          <w:lang w:val="es-CO"/>
        </w:rPr>
      </w:pPr>
    </w:p>
    <w:p w14:paraId="2426747B"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ELEMENT = "Load.B4C"</w:t>
      </w:r>
    </w:p>
    <w:p w14:paraId="724F54EB"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B4       3    1000.0 +j  250.0     1030.8       0.9701</w:t>
      </w:r>
    </w:p>
    <w:p w14:paraId="6879AB16"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B4       0       0.0 +j    0.0        0.0       1.0000</w:t>
      </w:r>
    </w:p>
    <w:p w14:paraId="1EA5649A"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 xml:space="preserve">  TERMINAL TOTAL   1000.0 +j    250.0     1030.8       0.9701</w:t>
      </w:r>
    </w:p>
    <w:p w14:paraId="4A113A37" w14:textId="77777777" w:rsidR="00E3111C" w:rsidRPr="005630AB" w:rsidRDefault="00E3111C" w:rsidP="00E3111C">
      <w:pPr>
        <w:ind w:left="720"/>
        <w:rPr>
          <w:rFonts w:ascii="Courier New" w:hAnsi="Courier New" w:cs="Courier New"/>
          <w:sz w:val="18"/>
          <w:szCs w:val="18"/>
          <w:lang w:val="es-CO"/>
        </w:rPr>
      </w:pPr>
    </w:p>
    <w:p w14:paraId="11F33AC2"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ELEMENT = "Load.B6"</w:t>
      </w:r>
    </w:p>
    <w:p w14:paraId="3B21D1BC" w14:textId="77777777" w:rsidR="00E3111C" w:rsidRPr="00E3111C" w:rsidRDefault="00E3111C" w:rsidP="00E3111C">
      <w:pPr>
        <w:ind w:left="720"/>
        <w:rPr>
          <w:rFonts w:ascii="Courier New" w:hAnsi="Courier New" w:cs="Courier New"/>
          <w:sz w:val="18"/>
          <w:szCs w:val="18"/>
        </w:rPr>
      </w:pPr>
      <w:r w:rsidRPr="00E3111C">
        <w:rPr>
          <w:rFonts w:ascii="Courier New" w:hAnsi="Courier New" w:cs="Courier New"/>
          <w:sz w:val="18"/>
          <w:szCs w:val="18"/>
        </w:rPr>
        <w:t>B6       1     697.9 +j  298.6      759.2       0.9194</w:t>
      </w:r>
    </w:p>
    <w:p w14:paraId="1B77E80D"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B6       2     700.1 +j  373.6      793.5       0.8822</w:t>
      </w:r>
    </w:p>
    <w:p w14:paraId="620DEA86"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B6       3     627.0 +j  340.3      713.4       0.8789</w:t>
      </w:r>
    </w:p>
    <w:p w14:paraId="4AEB1289" w14:textId="77777777" w:rsidR="00E3111C" w:rsidRPr="005630AB" w:rsidRDefault="00E3111C" w:rsidP="00E3111C">
      <w:pPr>
        <w:ind w:left="720"/>
        <w:rPr>
          <w:rFonts w:ascii="Courier New" w:hAnsi="Courier New" w:cs="Courier New"/>
          <w:sz w:val="18"/>
          <w:szCs w:val="18"/>
          <w:lang w:val="es-CO"/>
        </w:rPr>
      </w:pPr>
      <w:r w:rsidRPr="005630AB">
        <w:rPr>
          <w:rFonts w:ascii="Courier New" w:hAnsi="Courier New" w:cs="Courier New"/>
          <w:sz w:val="18"/>
          <w:szCs w:val="18"/>
          <w:lang w:val="es-CO"/>
        </w:rPr>
        <w:t xml:space="preserve">  TERMINAL TOTAL   2025.0 +j   1012.5     2264.0       0.894</w:t>
      </w:r>
    </w:p>
    <w:p w14:paraId="3732F546" w14:textId="77777777" w:rsidR="00E3111C" w:rsidRPr="005630AB" w:rsidRDefault="00E3111C" w:rsidP="00E3111C">
      <w:pPr>
        <w:rPr>
          <w:lang w:val="es-CO"/>
        </w:rPr>
      </w:pPr>
    </w:p>
    <w:p w14:paraId="38F860A9" w14:textId="77777777" w:rsidR="00515811" w:rsidRPr="005630AB" w:rsidRDefault="00515811" w:rsidP="00604DBE">
      <w:pPr>
        <w:pStyle w:val="Heading3"/>
        <w:rPr>
          <w:lang w:val="es-CO"/>
        </w:rPr>
      </w:pPr>
    </w:p>
    <w:p w14:paraId="2BA11241" w14:textId="77777777" w:rsidR="00E3111C" w:rsidRDefault="00515811" w:rsidP="006D7EFB">
      <w:pPr>
        <w:pStyle w:val="Heading2"/>
      </w:pPr>
      <w:r w:rsidRPr="005630AB">
        <w:br w:type="page"/>
      </w:r>
      <w:r w:rsidR="00E3111C">
        <w:lastRenderedPageBreak/>
        <w:t>Currents</w:t>
      </w:r>
    </w:p>
    <w:p w14:paraId="5D461FCD" w14:textId="77777777" w:rsidR="00E3111C" w:rsidRDefault="00E3111C" w:rsidP="00E3111C"/>
    <w:p w14:paraId="663EF3A8" w14:textId="77777777" w:rsidR="00604DBE" w:rsidRDefault="00604DBE" w:rsidP="00E3111C">
      <w:r>
        <w:t>Line 1-2</w:t>
      </w:r>
    </w:p>
    <w:p w14:paraId="18165B5C" w14:textId="77777777" w:rsidR="00515811" w:rsidRDefault="00515811" w:rsidP="00E3111C"/>
    <w:p w14:paraId="2CBB9E68" w14:textId="77777777" w:rsidR="00515811" w:rsidRDefault="00515811" w:rsidP="00515811">
      <w:pPr>
        <w:rPr>
          <w:rFonts w:ascii="Courier New" w:hAnsi="Courier New" w:cs="Courier New"/>
          <w:sz w:val="20"/>
        </w:rPr>
      </w:pPr>
      <w:r w:rsidRPr="00515811">
        <w:rPr>
          <w:rFonts w:ascii="Courier New" w:hAnsi="Courier New" w:cs="Courier New"/>
          <w:sz w:val="20"/>
        </w:rPr>
        <w:t>ELEMENT = "Line.TLINE1-2"</w:t>
      </w:r>
    </w:p>
    <w:p w14:paraId="34B8C849" w14:textId="77777777" w:rsidR="00783956" w:rsidRPr="00515811" w:rsidRDefault="00783956" w:rsidP="00515811">
      <w:pPr>
        <w:rPr>
          <w:rFonts w:ascii="Courier New" w:hAnsi="Courier New" w:cs="Courier New"/>
          <w:sz w:val="20"/>
        </w:rPr>
      </w:pPr>
      <w:r>
        <w:rPr>
          <w:rFonts w:ascii="Courier New" w:hAnsi="Courier New" w:cs="Courier New"/>
          <w:sz w:val="20"/>
        </w:rPr>
        <w:t xml:space="preserve">                      |I|       Angle         re         im</w:t>
      </w:r>
    </w:p>
    <w:p w14:paraId="2FE85D74"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1       1           54.959 /_  -22.9 =     50.627 +j   -21.388</w:t>
      </w:r>
    </w:p>
    <w:p w14:paraId="0056092E"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1       2            61.08 /_ -148.7 =    -52.175 +j   -31.758</w:t>
      </w:r>
    </w:p>
    <w:p w14:paraId="7FAADB9C"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1       3           46.183 /_   97.4 =    -5.9806 +j    45.794</w:t>
      </w:r>
    </w:p>
    <w:p w14:paraId="58B7EED3"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1   Resid           10.523 /_   44.3 =       7.529 +j    7.3524</w:t>
      </w:r>
    </w:p>
    <w:p w14:paraId="23520652" w14:textId="77777777" w:rsidR="00604DBE" w:rsidRDefault="00604DBE" w:rsidP="00E3111C"/>
    <w:p w14:paraId="1CC94052" w14:textId="77777777" w:rsidR="00E3111C" w:rsidRDefault="00604DBE" w:rsidP="00E3111C">
      <w:r>
        <w:t>Line 3-4</w:t>
      </w:r>
    </w:p>
    <w:p w14:paraId="6FB55D08" w14:textId="77777777" w:rsidR="00515811" w:rsidRDefault="00515811" w:rsidP="00E3111C"/>
    <w:p w14:paraId="1BBEF48B"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ELEMENT = "Line.DLINE3-4"</w:t>
      </w:r>
    </w:p>
    <w:p w14:paraId="07B83D0F"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3       1           184.16 /_  -24.1 =     168.07 +j   -75.271</w:t>
      </w:r>
    </w:p>
    <w:p w14:paraId="420B23A5"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3       2           230.52 /_ -149.9 =    -199.47 +j   -115.55</w:t>
      </w:r>
    </w:p>
    <w:p w14:paraId="40633773"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3       3           138.08 /_  103.4 =    -32.072 +j     134.3</w:t>
      </w:r>
    </w:p>
    <w:p w14:paraId="39530DB2" w14:textId="77777777" w:rsidR="00604DBE" w:rsidRPr="00515811" w:rsidRDefault="00515811" w:rsidP="00515811">
      <w:pPr>
        <w:rPr>
          <w:rFonts w:ascii="Courier New" w:hAnsi="Courier New" w:cs="Courier New"/>
          <w:sz w:val="20"/>
        </w:rPr>
      </w:pPr>
      <w:r w:rsidRPr="00515811">
        <w:rPr>
          <w:rFonts w:ascii="Courier New" w:hAnsi="Courier New" w:cs="Courier New"/>
          <w:sz w:val="20"/>
        </w:rPr>
        <w:t>B3   Resid           84.983 /_   41.7 =       63.47 +j    56.512</w:t>
      </w:r>
    </w:p>
    <w:p w14:paraId="4241341D" w14:textId="77777777" w:rsidR="00604DBE" w:rsidRDefault="00604DBE" w:rsidP="00E3111C"/>
    <w:p w14:paraId="5A791D31" w14:textId="77777777" w:rsidR="00604DBE" w:rsidRDefault="00604DBE" w:rsidP="00E3111C">
      <w:r>
        <w:t>Line 5-6</w:t>
      </w:r>
    </w:p>
    <w:p w14:paraId="7361C6C6" w14:textId="77777777" w:rsidR="00604DBE" w:rsidRDefault="00604DBE" w:rsidP="00E3111C"/>
    <w:p w14:paraId="0913A24E"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ELEMENT = "Line.DLINE5-6"</w:t>
      </w:r>
    </w:p>
    <w:p w14:paraId="51462DED"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5       1           575.96 /_  -61.3 =     276.26 +j   -505.38</w:t>
      </w:r>
    </w:p>
    <w:p w14:paraId="0C5CC1A8"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5       2           573.69 /_  178.4 =    -573.47 +j    15.912</w:t>
      </w:r>
    </w:p>
    <w:p w14:paraId="5D7DF45D"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5       3           572.64 /_   58.7 =     297.21 +j    489.47</w:t>
      </w:r>
    </w:p>
    <w:p w14:paraId="441485AD" w14:textId="77777777" w:rsidR="00604DBE" w:rsidRDefault="00604DBE" w:rsidP="00E3111C"/>
    <w:p w14:paraId="62591B48" w14:textId="77777777" w:rsidR="00515811" w:rsidRDefault="00515811" w:rsidP="00E3111C">
      <w:r>
        <w:t>Transformer – Phase A</w:t>
      </w:r>
    </w:p>
    <w:p w14:paraId="0F788668"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2       1            56.06 /_  -25.0 =     50.799 +j    -23.71</w:t>
      </w:r>
    </w:p>
    <w:p w14:paraId="1DC8F0D1"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3       1           184.16 /_  155.9 =    -168.07 +j    75.271</w:t>
      </w:r>
    </w:p>
    <w:p w14:paraId="40CB3BC5"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Delta winding------</w:t>
      </w:r>
    </w:p>
    <w:p w14:paraId="4FC0D719"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5       1           345.86 /_  153.5 =    -309.43 +j     154.5</w:t>
      </w:r>
    </w:p>
    <w:p w14:paraId="3408AE74" w14:textId="77777777" w:rsidR="00515811" w:rsidRDefault="00515811" w:rsidP="00515811"/>
    <w:p w14:paraId="4C195FD9" w14:textId="77777777" w:rsidR="00515811" w:rsidRDefault="00515811" w:rsidP="00515811">
      <w:r>
        <w:t>Transformer – Phase B</w:t>
      </w:r>
    </w:p>
    <w:p w14:paraId="047EDB28"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2       2           62.059 /_ -150.6 =    -54.071 +j   -30.456</w:t>
      </w:r>
    </w:p>
    <w:p w14:paraId="11AA4069"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3       2           230.52 /_   30.1 =     199.47 +j    115.55</w:t>
      </w:r>
    </w:p>
    <w:p w14:paraId="4B75BC6F"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Delta winding------</w:t>
      </w:r>
    </w:p>
    <w:p w14:paraId="7ECAC251"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5       2            298.2 /_   27.7 =     264.04 +j    138.59</w:t>
      </w:r>
    </w:p>
    <w:p w14:paraId="438D8F04" w14:textId="77777777" w:rsidR="00515811" w:rsidRDefault="00515811" w:rsidP="00515811"/>
    <w:p w14:paraId="28B47461" w14:textId="77777777" w:rsidR="00515811" w:rsidRDefault="00515811" w:rsidP="00515811">
      <w:r>
        <w:t>Transformer – Phase C</w:t>
      </w:r>
    </w:p>
    <w:p w14:paraId="2DE1849B"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2       3           47.019 /_   95.0 =    -4.1375 +j    46.837</w:t>
      </w:r>
    </w:p>
    <w:p w14:paraId="3FA90035"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3       3           138.08 /_  -76.6 =     32.072 +j    -134.3</w:t>
      </w:r>
    </w:p>
    <w:p w14:paraId="5179B92F"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Delta winding------</w:t>
      </w:r>
    </w:p>
    <w:p w14:paraId="45C2284D" w14:textId="77777777" w:rsidR="00515811" w:rsidRPr="00515811" w:rsidRDefault="00515811" w:rsidP="00515811">
      <w:pPr>
        <w:rPr>
          <w:rFonts w:ascii="Courier New" w:hAnsi="Courier New" w:cs="Courier New"/>
          <w:sz w:val="20"/>
        </w:rPr>
      </w:pPr>
      <w:r w:rsidRPr="00515811">
        <w:rPr>
          <w:rFonts w:ascii="Courier New" w:hAnsi="Courier New" w:cs="Courier New"/>
          <w:sz w:val="20"/>
        </w:rPr>
        <w:t>B5       3           352.44 /_  -95.4 =    -33.165 +j   -350.88</w:t>
      </w:r>
    </w:p>
    <w:p w14:paraId="4490DED9" w14:textId="77777777" w:rsidR="00515811" w:rsidRDefault="00515811" w:rsidP="00515811"/>
    <w:p w14:paraId="04C2129D" w14:textId="77777777" w:rsidR="00604DBE" w:rsidRDefault="00604DBE" w:rsidP="006D7EFB">
      <w:pPr>
        <w:pStyle w:val="Heading1"/>
      </w:pPr>
      <w:r>
        <w:t>OpenDSS Transformer Model</w:t>
      </w:r>
    </w:p>
    <w:p w14:paraId="2450B41B" w14:textId="77777777" w:rsidR="003E42D2" w:rsidRDefault="003E42D2" w:rsidP="003E42D2">
      <w:r>
        <w:t>The OpenDSS program computes the primitive Y matrix for each transformer directly from the per unit short circuit impedances between each pair of windings.</w:t>
      </w:r>
      <w:r w:rsidR="000D221F">
        <w:t xml:space="preserve"> The primitive Y matrix is then used to help build the system Y matrix (nodal admittance matrix). An equivalent circuit model is not created. </w:t>
      </w:r>
    </w:p>
    <w:p w14:paraId="471A2395" w14:textId="77777777" w:rsidR="000D221F" w:rsidRDefault="000D221F" w:rsidP="003E42D2"/>
    <w:p w14:paraId="50D3F8AC" w14:textId="4C6B13F4" w:rsidR="000D221F" w:rsidRDefault="000D221F" w:rsidP="003E42D2">
      <w:r>
        <w:t xml:space="preserve">The procedure is to build a short-circuit Z matrix similar to what is done to construct the short-circuit matrix for a transmission network using the infinite bus as the reference. This requires </w:t>
      </w:r>
      <w:r w:rsidRPr="00962FBC">
        <w:rPr>
          <w:i/>
        </w:rPr>
        <w:t>m(m-1)/2</w:t>
      </w:r>
      <w:r>
        <w:t xml:space="preserve"> short circuit measurements where </w:t>
      </w:r>
      <w:r>
        <w:rPr>
          <w:i/>
        </w:rPr>
        <w:t>m</w:t>
      </w:r>
      <w:r>
        <w:t xml:space="preserve"> is the number of ports of the network. Fortunately, this is what is available from the typical transformer test report or from the nameplate. Also, fortunately, these values can be obtained with sufficient accuracy to build the transformer leakage impedance model. </w:t>
      </w:r>
      <w:r w:rsidR="00962FBC">
        <w:t>One does not have to build the tightly coupled L matrix that can lead to errors.</w:t>
      </w:r>
    </w:p>
    <w:p w14:paraId="6EF7CDC0" w14:textId="77777777" w:rsidR="003E42D2" w:rsidRDefault="003E42D2" w:rsidP="003E42D2"/>
    <w:p w14:paraId="339D34D7" w14:textId="77777777" w:rsidR="003E42D2" w:rsidRPr="003E42D2" w:rsidRDefault="003E42D2" w:rsidP="003E42D2">
      <w:r>
        <w:t>Using</w:t>
      </w:r>
      <w:r w:rsidRPr="003E42D2">
        <w:t xml:space="preserve"> the first winding as the reference winding</w:t>
      </w:r>
      <w:r w:rsidR="000D221F">
        <w:t>, the short-circuit matrix</w:t>
      </w:r>
      <w:r w:rsidRPr="003E42D2">
        <w:t xml:space="preserve">, </w:t>
      </w:r>
      <w:r w:rsidRPr="003E42D2">
        <w:rPr>
          <w:b/>
          <w:bCs/>
        </w:rPr>
        <w:t>Z</w:t>
      </w:r>
      <w:r w:rsidRPr="003E42D2">
        <w:rPr>
          <w:vertAlign w:val="subscript"/>
        </w:rPr>
        <w:t>B</w:t>
      </w:r>
      <w:r w:rsidR="000D221F">
        <w:rPr>
          <w:vertAlign w:val="subscript"/>
        </w:rPr>
        <w:t>,</w:t>
      </w:r>
      <w:r w:rsidRPr="003E42D2">
        <w:rPr>
          <w:vertAlign w:val="subscript"/>
        </w:rPr>
        <w:t xml:space="preserve"> </w:t>
      </w:r>
      <w:r w:rsidRPr="003E42D2">
        <w:t xml:space="preserve"> is constructed as follows:</w:t>
      </w:r>
    </w:p>
    <w:p w14:paraId="3100D9C6" w14:textId="77777777" w:rsidR="003E42D2" w:rsidRPr="003E42D2" w:rsidRDefault="003E42D2" w:rsidP="003E42D2">
      <w:pPr>
        <w:pStyle w:val="Text"/>
        <w:rPr>
          <w:sz w:val="24"/>
          <w:szCs w:val="24"/>
        </w:rPr>
      </w:pPr>
    </w:p>
    <w:p w14:paraId="08AF4737" w14:textId="77777777" w:rsidR="003E42D2" w:rsidRPr="003E42D2" w:rsidRDefault="003E42D2" w:rsidP="003E42D2">
      <w:pPr>
        <w:pStyle w:val="Text"/>
        <w:rPr>
          <w:sz w:val="24"/>
          <w:szCs w:val="24"/>
          <w:u w:val="single"/>
          <w:vertAlign w:val="subscript"/>
        </w:rPr>
      </w:pPr>
      <w:r w:rsidRPr="003E42D2">
        <w:rPr>
          <w:sz w:val="24"/>
          <w:szCs w:val="24"/>
          <w:u w:val="single"/>
        </w:rPr>
        <w:t xml:space="preserve">Diagonal Elements of </w:t>
      </w:r>
      <w:r w:rsidRPr="003E42D2">
        <w:rPr>
          <w:b/>
          <w:bCs/>
          <w:sz w:val="24"/>
          <w:szCs w:val="24"/>
          <w:u w:val="single"/>
        </w:rPr>
        <w:t>Z</w:t>
      </w:r>
      <w:r w:rsidRPr="003E42D2">
        <w:rPr>
          <w:sz w:val="24"/>
          <w:szCs w:val="24"/>
          <w:u w:val="single"/>
          <w:vertAlign w:val="subscript"/>
        </w:rPr>
        <w:t>B</w:t>
      </w:r>
    </w:p>
    <w:p w14:paraId="474BCAFE" w14:textId="77777777" w:rsidR="003E42D2" w:rsidRPr="003E42D2" w:rsidRDefault="003E42D2" w:rsidP="003E42D2">
      <w:pPr>
        <w:pStyle w:val="Text"/>
        <w:rPr>
          <w:sz w:val="24"/>
          <w:szCs w:val="24"/>
        </w:rPr>
      </w:pPr>
    </w:p>
    <w:p w14:paraId="41B74D16" w14:textId="77777777" w:rsidR="003E42D2" w:rsidRPr="003E42D2" w:rsidRDefault="003E42D2" w:rsidP="003E42D2">
      <w:pPr>
        <w:pStyle w:val="Equation"/>
        <w:rPr>
          <w:sz w:val="24"/>
          <w:szCs w:val="24"/>
        </w:rPr>
      </w:pPr>
      <w:r w:rsidRPr="003E42D2">
        <w:rPr>
          <w:sz w:val="24"/>
          <w:szCs w:val="24"/>
        </w:rPr>
        <w:t xml:space="preserve">     z</w:t>
      </w:r>
      <w:r w:rsidRPr="003E42D2">
        <w:rPr>
          <w:sz w:val="24"/>
          <w:szCs w:val="24"/>
          <w:vertAlign w:val="subscript"/>
        </w:rPr>
        <w:t>Bii</w:t>
      </w:r>
      <w:r w:rsidRPr="003E42D2">
        <w:rPr>
          <w:sz w:val="24"/>
          <w:szCs w:val="24"/>
        </w:rPr>
        <w:t xml:space="preserve"> = z</w:t>
      </w:r>
      <w:r w:rsidRPr="003E42D2">
        <w:rPr>
          <w:sz w:val="24"/>
          <w:szCs w:val="24"/>
          <w:vertAlign w:val="subscript"/>
        </w:rPr>
        <w:t xml:space="preserve">SC </w:t>
      </w:r>
      <w:r w:rsidRPr="003E42D2">
        <w:rPr>
          <w:i/>
          <w:iCs/>
          <w:sz w:val="24"/>
          <w:szCs w:val="24"/>
          <w:vertAlign w:val="subscript"/>
        </w:rPr>
        <w:t>1</w:t>
      </w:r>
      <w:r w:rsidRPr="003E42D2">
        <w:rPr>
          <w:sz w:val="24"/>
          <w:szCs w:val="24"/>
          <w:vertAlign w:val="subscript"/>
        </w:rPr>
        <w:t xml:space="preserve">, </w:t>
      </w:r>
      <w:r w:rsidRPr="003E42D2">
        <w:rPr>
          <w:i/>
          <w:iCs/>
          <w:sz w:val="24"/>
          <w:szCs w:val="24"/>
          <w:vertAlign w:val="subscript"/>
        </w:rPr>
        <w:t>i+1</w:t>
      </w:r>
      <w:r w:rsidRPr="003E42D2">
        <w:rPr>
          <w:sz w:val="24"/>
          <w:szCs w:val="24"/>
        </w:rPr>
        <w:t xml:space="preserve">  </w:t>
      </w:r>
      <w:r w:rsidRPr="003E42D2">
        <w:rPr>
          <w:sz w:val="24"/>
          <w:szCs w:val="24"/>
        </w:rPr>
        <w:sym w:font="Symbol" w:char="F0B4"/>
      </w:r>
      <w:r w:rsidRPr="003E42D2">
        <w:rPr>
          <w:sz w:val="24"/>
          <w:szCs w:val="24"/>
        </w:rPr>
        <w:t xml:space="preserve">  z</w:t>
      </w:r>
      <w:r w:rsidRPr="003E42D2">
        <w:rPr>
          <w:sz w:val="24"/>
          <w:szCs w:val="24"/>
          <w:vertAlign w:val="subscript"/>
        </w:rPr>
        <w:t xml:space="preserve">base       </w:t>
      </w:r>
      <w:r w:rsidRPr="003E42D2">
        <w:rPr>
          <w:sz w:val="24"/>
          <w:szCs w:val="24"/>
        </w:rPr>
        <w:t xml:space="preserve">for </w:t>
      </w:r>
      <w:r w:rsidRPr="003E42D2">
        <w:rPr>
          <w:i/>
          <w:iCs/>
          <w:sz w:val="24"/>
          <w:szCs w:val="24"/>
        </w:rPr>
        <w:t>i</w:t>
      </w:r>
      <w:r w:rsidRPr="003E42D2">
        <w:rPr>
          <w:sz w:val="24"/>
          <w:szCs w:val="24"/>
        </w:rPr>
        <w:t xml:space="preserve"> = 1 to </w:t>
      </w:r>
      <w:r w:rsidRPr="003E42D2">
        <w:rPr>
          <w:i/>
          <w:iCs/>
          <w:sz w:val="24"/>
          <w:szCs w:val="24"/>
        </w:rPr>
        <w:t>m-1</w:t>
      </w:r>
      <w:r w:rsidRPr="003E42D2">
        <w:rPr>
          <w:sz w:val="24"/>
          <w:szCs w:val="24"/>
        </w:rPr>
        <w:tab/>
        <w:t>(</w:t>
      </w:r>
      <w:r w:rsidRPr="003E42D2">
        <w:rPr>
          <w:sz w:val="24"/>
          <w:szCs w:val="24"/>
        </w:rPr>
        <w:fldChar w:fldCharType="begin"/>
      </w:r>
      <w:r w:rsidRPr="003E42D2">
        <w:rPr>
          <w:sz w:val="24"/>
          <w:szCs w:val="24"/>
        </w:rPr>
        <w:instrText xml:space="preserve"> seq equ </w:instrText>
      </w:r>
      <w:r w:rsidRPr="003E42D2">
        <w:rPr>
          <w:sz w:val="24"/>
          <w:szCs w:val="24"/>
        </w:rPr>
        <w:fldChar w:fldCharType="separate"/>
      </w:r>
      <w:r w:rsidRPr="003E42D2">
        <w:rPr>
          <w:noProof/>
          <w:sz w:val="24"/>
          <w:szCs w:val="24"/>
        </w:rPr>
        <w:t>1</w:t>
      </w:r>
      <w:r w:rsidRPr="003E42D2">
        <w:rPr>
          <w:noProof/>
          <w:sz w:val="24"/>
          <w:szCs w:val="24"/>
        </w:rPr>
        <w:fldChar w:fldCharType="end"/>
      </w:r>
      <w:r w:rsidRPr="003E42D2">
        <w:rPr>
          <w:sz w:val="24"/>
          <w:szCs w:val="24"/>
        </w:rPr>
        <w:t>)</w:t>
      </w:r>
    </w:p>
    <w:p w14:paraId="30152487" w14:textId="77777777" w:rsidR="003E42D2" w:rsidRPr="003E42D2" w:rsidRDefault="003E42D2" w:rsidP="003E42D2">
      <w:pPr>
        <w:pStyle w:val="Text"/>
        <w:rPr>
          <w:sz w:val="24"/>
          <w:szCs w:val="24"/>
        </w:rPr>
      </w:pPr>
    </w:p>
    <w:p w14:paraId="36271939" w14:textId="77777777" w:rsidR="003E42D2" w:rsidRPr="00E34066" w:rsidRDefault="003E42D2" w:rsidP="00866124">
      <w:pPr>
        <w:pStyle w:val="Text"/>
        <w:ind w:firstLine="0"/>
      </w:pPr>
      <w:r w:rsidRPr="003E42D2">
        <w:rPr>
          <w:sz w:val="24"/>
          <w:szCs w:val="24"/>
        </w:rPr>
        <w:t xml:space="preserve">where  </w:t>
      </w:r>
      <w:r w:rsidRPr="003E42D2">
        <w:rPr>
          <w:i/>
          <w:iCs/>
          <w:sz w:val="24"/>
          <w:szCs w:val="24"/>
        </w:rPr>
        <w:t>m</w:t>
      </w:r>
      <w:r w:rsidRPr="003E42D2">
        <w:rPr>
          <w:sz w:val="24"/>
          <w:szCs w:val="24"/>
        </w:rPr>
        <w:t>= number of windings.</w:t>
      </w:r>
      <w:r w:rsidR="00962FBC">
        <w:rPr>
          <w:sz w:val="24"/>
          <w:szCs w:val="24"/>
        </w:rPr>
        <w:t xml:space="preserve"> z</w:t>
      </w:r>
      <w:r w:rsidR="00962FBC" w:rsidRPr="00962FBC">
        <w:rPr>
          <w:sz w:val="24"/>
          <w:szCs w:val="24"/>
          <w:vertAlign w:val="subscript"/>
        </w:rPr>
        <w:t>SC1,</w:t>
      </w:r>
      <w:r w:rsidR="00962FBC">
        <w:rPr>
          <w:sz w:val="24"/>
          <w:szCs w:val="24"/>
          <w:vertAlign w:val="subscript"/>
        </w:rPr>
        <w:t xml:space="preserve">i </w:t>
      </w:r>
      <w:r w:rsidR="00962FBC">
        <w:rPr>
          <w:sz w:val="24"/>
          <w:szCs w:val="24"/>
        </w:rPr>
        <w:t xml:space="preserve"> = short circuit </w:t>
      </w:r>
      <w:r w:rsidR="00E34066">
        <w:rPr>
          <w:sz w:val="24"/>
          <w:szCs w:val="24"/>
        </w:rPr>
        <w:t>impedance from winding</w:t>
      </w:r>
      <w:r w:rsidR="00BA7B1C">
        <w:rPr>
          <w:sz w:val="24"/>
          <w:szCs w:val="24"/>
        </w:rPr>
        <w:t xml:space="preserve"> </w:t>
      </w:r>
      <w:r w:rsidR="00E34066">
        <w:rPr>
          <w:sz w:val="24"/>
          <w:szCs w:val="24"/>
        </w:rPr>
        <w:t xml:space="preserve">1 to winding </w:t>
      </w:r>
      <w:r w:rsidR="00E34066">
        <w:rPr>
          <w:i/>
          <w:sz w:val="24"/>
          <w:szCs w:val="24"/>
        </w:rPr>
        <w:t xml:space="preserve">i </w:t>
      </w:r>
      <w:r w:rsidR="00E34066" w:rsidRPr="00866124">
        <w:rPr>
          <w:sz w:val="24"/>
          <w:szCs w:val="24"/>
        </w:rPr>
        <w:t>i</w:t>
      </w:r>
      <w:r w:rsidR="00E34066" w:rsidRPr="00E34066">
        <w:rPr>
          <w:sz w:val="24"/>
          <w:szCs w:val="24"/>
        </w:rPr>
        <w:t>n per unit on some base</w:t>
      </w:r>
      <w:r w:rsidR="00E34066">
        <w:rPr>
          <w:sz w:val="24"/>
          <w:szCs w:val="24"/>
        </w:rPr>
        <w:t>. The short circuit impedance measurements are always between pairs of windings: there is no such thing as the short circuit impedance of one winding.</w:t>
      </w:r>
    </w:p>
    <w:p w14:paraId="14FF72CE" w14:textId="77777777" w:rsidR="003E42D2" w:rsidRPr="003E42D2" w:rsidRDefault="003E42D2" w:rsidP="003E42D2">
      <w:pPr>
        <w:pStyle w:val="Text"/>
        <w:rPr>
          <w:sz w:val="24"/>
          <w:szCs w:val="24"/>
        </w:rPr>
      </w:pPr>
    </w:p>
    <w:p w14:paraId="26E40D2C" w14:textId="77777777" w:rsidR="003E42D2" w:rsidRPr="003E42D2" w:rsidRDefault="003E42D2" w:rsidP="003E42D2">
      <w:pPr>
        <w:pStyle w:val="Text"/>
        <w:rPr>
          <w:sz w:val="24"/>
          <w:szCs w:val="24"/>
          <w:u w:val="single"/>
        </w:rPr>
      </w:pPr>
      <w:r w:rsidRPr="003E42D2">
        <w:rPr>
          <w:sz w:val="24"/>
          <w:szCs w:val="24"/>
          <w:u w:val="single"/>
        </w:rPr>
        <w:t xml:space="preserve">Off-diagonal Elements of </w:t>
      </w:r>
      <w:r w:rsidRPr="003E42D2">
        <w:rPr>
          <w:b/>
          <w:bCs/>
          <w:sz w:val="24"/>
          <w:szCs w:val="24"/>
          <w:u w:val="single"/>
        </w:rPr>
        <w:t>Z</w:t>
      </w:r>
      <w:r w:rsidRPr="003E42D2">
        <w:rPr>
          <w:sz w:val="24"/>
          <w:szCs w:val="24"/>
          <w:u w:val="single"/>
          <w:vertAlign w:val="subscript"/>
        </w:rPr>
        <w:t>B</w:t>
      </w:r>
      <w:r w:rsidRPr="003E42D2">
        <w:rPr>
          <w:sz w:val="24"/>
          <w:szCs w:val="24"/>
          <w:u w:val="single"/>
        </w:rPr>
        <w:t>:</w:t>
      </w:r>
    </w:p>
    <w:p w14:paraId="15DA1DA4" w14:textId="77777777" w:rsidR="003E42D2" w:rsidRPr="003E42D2" w:rsidRDefault="003E42D2" w:rsidP="003E42D2">
      <w:pPr>
        <w:pStyle w:val="Text"/>
        <w:rPr>
          <w:sz w:val="24"/>
          <w:szCs w:val="24"/>
        </w:rPr>
      </w:pPr>
    </w:p>
    <w:p w14:paraId="6BAFC915" w14:textId="77777777" w:rsidR="003E42D2" w:rsidRPr="003E42D2" w:rsidRDefault="003E42D2" w:rsidP="003E42D2">
      <w:pPr>
        <w:pStyle w:val="Equation"/>
        <w:rPr>
          <w:sz w:val="24"/>
          <w:szCs w:val="24"/>
        </w:rPr>
      </w:pPr>
      <w:r w:rsidRPr="003E42D2">
        <w:rPr>
          <w:sz w:val="24"/>
          <w:szCs w:val="24"/>
        </w:rPr>
        <w:t xml:space="preserve">     z</w:t>
      </w:r>
      <w:r w:rsidRPr="003E42D2">
        <w:rPr>
          <w:sz w:val="24"/>
          <w:szCs w:val="24"/>
          <w:vertAlign w:val="subscript"/>
        </w:rPr>
        <w:t>Bij</w:t>
      </w:r>
      <w:r w:rsidRPr="003E42D2">
        <w:rPr>
          <w:sz w:val="24"/>
          <w:szCs w:val="24"/>
        </w:rPr>
        <w:t xml:space="preserve"> = 0.5[z</w:t>
      </w:r>
      <w:r w:rsidRPr="003E42D2">
        <w:rPr>
          <w:sz w:val="24"/>
          <w:szCs w:val="24"/>
          <w:vertAlign w:val="subscript"/>
        </w:rPr>
        <w:t>Bii</w:t>
      </w:r>
      <w:r w:rsidRPr="003E42D2">
        <w:rPr>
          <w:sz w:val="24"/>
          <w:szCs w:val="24"/>
        </w:rPr>
        <w:t xml:space="preserve"> + z</w:t>
      </w:r>
      <w:r w:rsidRPr="003E42D2">
        <w:rPr>
          <w:sz w:val="24"/>
          <w:szCs w:val="24"/>
          <w:vertAlign w:val="subscript"/>
        </w:rPr>
        <w:t xml:space="preserve">Bjj  </w:t>
      </w:r>
      <w:r w:rsidRPr="003E42D2">
        <w:rPr>
          <w:sz w:val="24"/>
          <w:szCs w:val="24"/>
        </w:rPr>
        <w:t>-  z</w:t>
      </w:r>
      <w:r w:rsidRPr="003E42D2">
        <w:rPr>
          <w:sz w:val="24"/>
          <w:szCs w:val="24"/>
          <w:vertAlign w:val="subscript"/>
        </w:rPr>
        <w:t>Scj+1,</w:t>
      </w:r>
      <w:r w:rsidRPr="003E42D2">
        <w:rPr>
          <w:i/>
          <w:iCs/>
          <w:sz w:val="24"/>
          <w:szCs w:val="24"/>
          <w:vertAlign w:val="subscript"/>
        </w:rPr>
        <w:t>i+1</w:t>
      </w:r>
      <w:r w:rsidRPr="003E42D2">
        <w:rPr>
          <w:sz w:val="24"/>
          <w:szCs w:val="24"/>
        </w:rPr>
        <w:t xml:space="preserve"> </w:t>
      </w:r>
      <w:r w:rsidRPr="003E42D2">
        <w:rPr>
          <w:sz w:val="24"/>
          <w:szCs w:val="24"/>
        </w:rPr>
        <w:sym w:font="Symbol" w:char="F0B4"/>
      </w:r>
      <w:r w:rsidRPr="003E42D2">
        <w:rPr>
          <w:sz w:val="24"/>
          <w:szCs w:val="24"/>
        </w:rPr>
        <w:t xml:space="preserve"> z</w:t>
      </w:r>
      <w:r w:rsidRPr="003E42D2">
        <w:rPr>
          <w:sz w:val="24"/>
          <w:szCs w:val="24"/>
          <w:vertAlign w:val="subscript"/>
        </w:rPr>
        <w:t>base</w:t>
      </w:r>
      <w:r w:rsidRPr="003E42D2">
        <w:rPr>
          <w:sz w:val="24"/>
          <w:szCs w:val="24"/>
        </w:rPr>
        <w:t>]</w:t>
      </w:r>
      <w:r w:rsidRPr="003E42D2">
        <w:rPr>
          <w:sz w:val="24"/>
          <w:szCs w:val="24"/>
          <w:vertAlign w:val="subscript"/>
        </w:rPr>
        <w:t xml:space="preserve">   </w:t>
      </w:r>
      <w:r w:rsidRPr="003E42D2">
        <w:rPr>
          <w:sz w:val="24"/>
          <w:szCs w:val="24"/>
        </w:rPr>
        <w:t xml:space="preserve"> </w:t>
      </w:r>
      <w:r w:rsidRPr="003E42D2">
        <w:rPr>
          <w:i/>
          <w:iCs/>
          <w:sz w:val="24"/>
          <w:szCs w:val="24"/>
        </w:rPr>
        <w:t>i</w:t>
      </w:r>
      <w:r w:rsidRPr="003E42D2">
        <w:rPr>
          <w:i/>
          <w:iCs/>
          <w:sz w:val="24"/>
          <w:szCs w:val="24"/>
        </w:rPr>
        <w:sym w:font="Symbol" w:char="F0B9"/>
      </w:r>
      <w:r w:rsidRPr="003E42D2">
        <w:rPr>
          <w:i/>
          <w:iCs/>
          <w:sz w:val="24"/>
          <w:szCs w:val="24"/>
        </w:rPr>
        <w:t xml:space="preserve"> j</w:t>
      </w:r>
      <w:r w:rsidRPr="003E42D2">
        <w:rPr>
          <w:sz w:val="24"/>
          <w:szCs w:val="24"/>
        </w:rPr>
        <w:t xml:space="preserve"> </w:t>
      </w:r>
      <w:r w:rsidRPr="003E42D2">
        <w:rPr>
          <w:sz w:val="24"/>
          <w:szCs w:val="24"/>
        </w:rPr>
        <w:tab/>
        <w:t>(</w:t>
      </w:r>
      <w:r w:rsidRPr="003E42D2">
        <w:rPr>
          <w:sz w:val="24"/>
          <w:szCs w:val="24"/>
        </w:rPr>
        <w:fldChar w:fldCharType="begin"/>
      </w:r>
      <w:r w:rsidRPr="003E42D2">
        <w:rPr>
          <w:sz w:val="24"/>
          <w:szCs w:val="24"/>
        </w:rPr>
        <w:instrText xml:space="preserve"> seq equ </w:instrText>
      </w:r>
      <w:r w:rsidRPr="003E42D2">
        <w:rPr>
          <w:sz w:val="24"/>
          <w:szCs w:val="24"/>
        </w:rPr>
        <w:fldChar w:fldCharType="separate"/>
      </w:r>
      <w:r w:rsidRPr="003E42D2">
        <w:rPr>
          <w:noProof/>
          <w:sz w:val="24"/>
          <w:szCs w:val="24"/>
        </w:rPr>
        <w:t>2</w:t>
      </w:r>
      <w:r w:rsidRPr="003E42D2">
        <w:rPr>
          <w:noProof/>
          <w:sz w:val="24"/>
          <w:szCs w:val="24"/>
        </w:rPr>
        <w:fldChar w:fldCharType="end"/>
      </w:r>
      <w:r w:rsidRPr="003E42D2">
        <w:rPr>
          <w:sz w:val="24"/>
          <w:szCs w:val="24"/>
        </w:rPr>
        <w:t>)</w:t>
      </w:r>
    </w:p>
    <w:p w14:paraId="51C226C9" w14:textId="77777777" w:rsidR="003E42D2" w:rsidRPr="003E42D2" w:rsidRDefault="003E42D2" w:rsidP="003E42D2">
      <w:pPr>
        <w:pStyle w:val="Text"/>
        <w:rPr>
          <w:sz w:val="24"/>
          <w:szCs w:val="24"/>
        </w:rPr>
      </w:pPr>
    </w:p>
    <w:p w14:paraId="2056C61D" w14:textId="77777777" w:rsidR="003E42D2" w:rsidRPr="000D221F" w:rsidRDefault="003E42D2" w:rsidP="003E42D2">
      <w:r w:rsidRPr="003E42D2">
        <w:rPr>
          <w:szCs w:val="24"/>
        </w:rPr>
        <w:t xml:space="preserve">Note that the order of </w:t>
      </w:r>
      <w:r w:rsidRPr="003E42D2">
        <w:rPr>
          <w:b/>
          <w:bCs/>
          <w:szCs w:val="24"/>
        </w:rPr>
        <w:t>Z</w:t>
      </w:r>
      <w:r w:rsidRPr="003E42D2">
        <w:rPr>
          <w:szCs w:val="24"/>
          <w:vertAlign w:val="subscript"/>
        </w:rPr>
        <w:t xml:space="preserve">B </w:t>
      </w:r>
      <w:r w:rsidRPr="003E42D2">
        <w:rPr>
          <w:szCs w:val="24"/>
        </w:rPr>
        <w:t xml:space="preserve">is </w:t>
      </w:r>
      <w:r w:rsidRPr="003E42D2">
        <w:rPr>
          <w:i/>
          <w:iCs/>
          <w:szCs w:val="24"/>
        </w:rPr>
        <w:t>m-1</w:t>
      </w:r>
      <w:r w:rsidR="000D221F">
        <w:rPr>
          <w:szCs w:val="24"/>
        </w:rPr>
        <w:t xml:space="preserve"> where </w:t>
      </w:r>
      <w:r w:rsidR="000D221F">
        <w:rPr>
          <w:i/>
          <w:szCs w:val="24"/>
        </w:rPr>
        <w:t>m</w:t>
      </w:r>
      <w:r w:rsidR="000D221F">
        <w:t xml:space="preserve"> is the number of windings.</w:t>
      </w:r>
    </w:p>
    <w:p w14:paraId="3BFAF8E3" w14:textId="77777777" w:rsidR="003E42D2" w:rsidRDefault="003E42D2" w:rsidP="003E42D2"/>
    <w:p w14:paraId="262AF8B4" w14:textId="77777777" w:rsidR="000D221F" w:rsidRDefault="00E34066" w:rsidP="003E42D2">
      <w:r>
        <w:t xml:space="preserve">After </w:t>
      </w:r>
      <w:r w:rsidRPr="00E34066">
        <w:rPr>
          <w:i/>
        </w:rPr>
        <w:t>Z</w:t>
      </w:r>
      <w:r w:rsidRPr="00E34066">
        <w:rPr>
          <w:i/>
          <w:vertAlign w:val="subscript"/>
        </w:rPr>
        <w:t>B</w:t>
      </w:r>
      <w:r>
        <w:t xml:space="preserve"> is constructed, it is inverted and transformed through a series of power invariant reference frame transformations </w:t>
      </w:r>
    </w:p>
    <w:p w14:paraId="5993DBDE" w14:textId="77777777" w:rsidR="000D221F" w:rsidRDefault="000D221F" w:rsidP="000D221F">
      <w:pPr>
        <w:pStyle w:val="Equation"/>
      </w:pPr>
      <w:r>
        <w:rPr>
          <w:b/>
          <w:bCs/>
        </w:rPr>
        <w:t xml:space="preserve">    </w:t>
      </w:r>
      <w:r>
        <w:rPr>
          <w:b/>
          <w:bCs/>
          <w:sz w:val="24"/>
        </w:rPr>
        <w:t xml:space="preserve"> Y</w:t>
      </w:r>
      <w:r>
        <w:rPr>
          <w:sz w:val="24"/>
          <w:vertAlign w:val="subscript"/>
        </w:rPr>
        <w:t>prim</w:t>
      </w:r>
      <w:r>
        <w:rPr>
          <w:sz w:val="24"/>
        </w:rPr>
        <w:t xml:space="preserve"> = </w:t>
      </w:r>
      <w:r>
        <w:rPr>
          <w:b/>
          <w:bCs/>
          <w:sz w:val="24"/>
        </w:rPr>
        <w:t>A N B Z</w:t>
      </w:r>
      <w:r>
        <w:rPr>
          <w:sz w:val="24"/>
          <w:vertAlign w:val="subscript"/>
        </w:rPr>
        <w:t>B</w:t>
      </w:r>
      <w:r>
        <w:rPr>
          <w:sz w:val="24"/>
          <w:vertAlign w:val="superscript"/>
        </w:rPr>
        <w:t>-1</w:t>
      </w:r>
      <w:r>
        <w:rPr>
          <w:sz w:val="24"/>
        </w:rPr>
        <w:t xml:space="preserve"> </w:t>
      </w:r>
      <w:r>
        <w:rPr>
          <w:b/>
          <w:bCs/>
          <w:sz w:val="24"/>
        </w:rPr>
        <w:t>B</w:t>
      </w:r>
      <w:r>
        <w:rPr>
          <w:sz w:val="24"/>
          <w:vertAlign w:val="superscript"/>
        </w:rPr>
        <w:t>T</w:t>
      </w:r>
      <w:r>
        <w:rPr>
          <w:b/>
          <w:bCs/>
          <w:sz w:val="24"/>
        </w:rPr>
        <w:t xml:space="preserve"> N</w:t>
      </w:r>
      <w:r>
        <w:rPr>
          <w:sz w:val="24"/>
          <w:vertAlign w:val="superscript"/>
        </w:rPr>
        <w:t>T</w:t>
      </w:r>
      <w:r>
        <w:rPr>
          <w:b/>
          <w:bCs/>
          <w:sz w:val="24"/>
        </w:rPr>
        <w:t xml:space="preserve"> A</w:t>
      </w:r>
      <w:r>
        <w:rPr>
          <w:sz w:val="24"/>
          <w:vertAlign w:val="superscript"/>
        </w:rPr>
        <w:t>T</w:t>
      </w:r>
      <w:r>
        <w:tab/>
      </w:r>
      <w:r w:rsidRPr="00866124">
        <w:rPr>
          <w:sz w:val="24"/>
          <w:szCs w:val="24"/>
        </w:rPr>
        <w:t>(</w:t>
      </w:r>
      <w:r w:rsidR="006A19C3" w:rsidRPr="00866124">
        <w:rPr>
          <w:sz w:val="24"/>
          <w:szCs w:val="24"/>
        </w:rPr>
        <w:fldChar w:fldCharType="begin"/>
      </w:r>
      <w:r w:rsidR="006A19C3" w:rsidRPr="00866124">
        <w:rPr>
          <w:sz w:val="24"/>
          <w:szCs w:val="24"/>
        </w:rPr>
        <w:instrText xml:space="preserve"> seq equ </w:instrText>
      </w:r>
      <w:r w:rsidR="006A19C3" w:rsidRPr="00866124">
        <w:rPr>
          <w:sz w:val="24"/>
          <w:szCs w:val="24"/>
        </w:rPr>
        <w:fldChar w:fldCharType="separate"/>
      </w:r>
      <w:r w:rsidRPr="00866124">
        <w:rPr>
          <w:noProof/>
          <w:sz w:val="24"/>
          <w:szCs w:val="24"/>
        </w:rPr>
        <w:t>3</w:t>
      </w:r>
      <w:r w:rsidR="006A19C3" w:rsidRPr="00866124">
        <w:rPr>
          <w:noProof/>
          <w:sz w:val="24"/>
          <w:szCs w:val="24"/>
        </w:rPr>
        <w:fldChar w:fldCharType="end"/>
      </w:r>
      <w:r w:rsidRPr="00866124">
        <w:rPr>
          <w:sz w:val="24"/>
          <w:szCs w:val="24"/>
        </w:rPr>
        <w:t>)</w:t>
      </w:r>
    </w:p>
    <w:p w14:paraId="1866C29F" w14:textId="77777777" w:rsidR="000D221F" w:rsidRDefault="001E381F" w:rsidP="000D221F">
      <w:pPr>
        <w:pStyle w:val="Equation"/>
      </w:pPr>
      <w:r>
        <w:rPr>
          <w:noProof/>
        </w:rPr>
        <mc:AlternateContent>
          <mc:Choice Requires="wpg">
            <w:drawing>
              <wp:anchor distT="0" distB="0" distL="114300" distR="114300" simplePos="0" relativeHeight="251657728" behindDoc="0" locked="0" layoutInCell="1" allowOverlap="1" wp14:anchorId="534D6B6B" wp14:editId="5C1EDA96">
                <wp:simplePos x="0" y="0"/>
                <wp:positionH relativeFrom="column">
                  <wp:posOffset>925830</wp:posOffset>
                </wp:positionH>
                <wp:positionV relativeFrom="paragraph">
                  <wp:posOffset>90170</wp:posOffset>
                </wp:positionV>
                <wp:extent cx="809625" cy="937260"/>
                <wp:effectExtent l="0" t="0" r="28575" b="0"/>
                <wp:wrapNone/>
                <wp:docPr id="2"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9625" cy="937260"/>
                          <a:chOff x="2490" y="3682"/>
                          <a:chExt cx="1275" cy="1476"/>
                        </a:xfrm>
                      </wpg:grpSpPr>
                      <wps:wsp>
                        <wps:cNvPr id="3" name="Text Box 16"/>
                        <wps:cNvSpPr txBox="1">
                          <a:spLocks noChangeArrowheads="1"/>
                        </wps:cNvSpPr>
                        <wps:spPr bwMode="auto">
                          <a:xfrm>
                            <a:off x="2790" y="4708"/>
                            <a:ext cx="57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AFF5" w14:textId="77777777" w:rsidR="00E37D16" w:rsidRDefault="00E37D16" w:rsidP="000D221F">
                              <w:pPr>
                                <w:rPr>
                                  <w:vertAlign w:val="subscript"/>
                                </w:rPr>
                              </w:pPr>
                              <w:r>
                                <w:rPr>
                                  <w:b/>
                                  <w:bCs/>
                                </w:rPr>
                                <w:t>Y</w:t>
                              </w:r>
                              <w:r>
                                <w:rPr>
                                  <w:vertAlign w:val="subscript"/>
                                </w:rPr>
                                <w:t>w</w:t>
                              </w:r>
                            </w:p>
                          </w:txbxContent>
                        </wps:txbx>
                        <wps:bodyPr rot="0" vert="horz" wrap="square" lIns="91440" tIns="45720" rIns="91440" bIns="45720" anchor="t" anchorCtr="0" upright="1">
                          <a:noAutofit/>
                        </wps:bodyPr>
                      </wps:wsp>
                      <wps:wsp>
                        <wps:cNvPr id="4" name="AutoShape 17"/>
                        <wps:cNvSpPr>
                          <a:spLocks/>
                        </wps:cNvSpPr>
                        <wps:spPr bwMode="auto">
                          <a:xfrm rot="-5400000">
                            <a:off x="2663" y="3719"/>
                            <a:ext cx="930" cy="1275"/>
                          </a:xfrm>
                          <a:prstGeom prst="leftBrace">
                            <a:avLst>
                              <a:gd name="adj1" fmla="val 1142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AutoShape 18"/>
                        <wps:cNvSpPr>
                          <a:spLocks/>
                        </wps:cNvSpPr>
                        <wps:spPr bwMode="auto">
                          <a:xfrm rot="-5400000">
                            <a:off x="2995" y="3432"/>
                            <a:ext cx="330" cy="829"/>
                          </a:xfrm>
                          <a:prstGeom prst="leftBrace">
                            <a:avLst>
                              <a:gd name="adj1" fmla="val 2093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Text Box 19"/>
                        <wps:cNvSpPr txBox="1">
                          <a:spLocks noChangeArrowheads="1"/>
                        </wps:cNvSpPr>
                        <wps:spPr bwMode="auto">
                          <a:xfrm>
                            <a:off x="2841" y="3922"/>
                            <a:ext cx="605"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1F16BB" w14:textId="77777777" w:rsidR="00E37D16" w:rsidRDefault="00E37D16" w:rsidP="000D221F">
                              <w:pPr>
                                <w:rPr>
                                  <w:vertAlign w:val="subscript"/>
                                </w:rPr>
                              </w:pPr>
                              <w:r>
                                <w:rPr>
                                  <w:b/>
                                  <w:bCs/>
                                </w:rPr>
                                <w:t>Y</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left:0;text-align:left;margin-left:72.9pt;margin-top:7.1pt;width:63.75pt;height:73.8pt;z-index:251657728" coordorigin="2490,3682" coordsize="1275,1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">
                <v:shapetype id="_x0000_t202" coordsize="21600,21600" o:spt="202" path="m,l,21600r21600,l21600,xe">
                  <v:stroke joinstyle="miter"/>
                  <v:path gradientshapeok="t" o:connecttype="rect"/>
                </v:shapetype>
                <v:shape id="Text Box 16" o:spid="_x0000_s1027" type="#_x0000_t202" style="position:absolute;left:2790;top:4708;width:5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37D16" w:rsidRDefault="00E37D16" w:rsidP="000D221F">
                        <w:pPr>
                          <w:rPr>
                            <w:vertAlign w:val="subscript"/>
                          </w:rPr>
                        </w:pPr>
                        <w:proofErr w:type="spellStart"/>
                        <w:r>
                          <w:rPr>
                            <w:b/>
                            <w:bCs/>
                          </w:rPr>
                          <w:t>Y</w:t>
                        </w:r>
                        <w:r>
                          <w:rPr>
                            <w:vertAlign w:val="subscript"/>
                          </w:rPr>
                          <w:t>w</w:t>
                        </w:r>
                        <w:proofErr w:type="spellEnd"/>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7" o:spid="_x0000_s1028" type="#_x0000_t87" style="position:absolute;left:2663;top:3719;width:930;height:12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QDwsIA&#10;AADaAAAADwAAAGRycy9kb3ducmV2LnhtbESPQUvDQBSE70L/w/KE3uyLtlRJuy1FED2atIjHx+5r&#10;Es2+DdlNE/+9WxA8DjPzDbPdT65VF+5D40XD/SIDxWK8baTScDq+3D2BCpHEUuuFNfxwgP1udrOl&#10;3PpRCr6UsVIJIiEnDXWMXY4YTM2OwsJ3LMk7+95RTLKv0PY0Jrhr8SHL1uiokbRQU8fPNZvvcnAa&#10;1oMpsPwYTfHVviL6R/5cvg9az2+nwwZU5Cn+h//ab1bDCq5X0g3A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APCwgAAANoAAAAPAAAAAAAAAAAAAAAAAJgCAABkcnMvZG93&#10;bnJldi54bWxQSwUGAAAAAAQABAD1AAAAhwMAAAAA&#10;"/>
                <v:shape id="AutoShape 18" o:spid="_x0000_s1029" type="#_x0000_t87" style="position:absolute;left:2995;top:3432;width:330;height:82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Jx74A&#10;AADaAAAADwAAAGRycy9kb3ducmV2LnhtbERPTWvCQBC9F/oflin0Vida0JK6ighij00U6XHYnSZp&#10;s7MhuzHpv+8eBI+P973eTq5VV+5D40XDfJaBYjHeNlJpOJ8OL2+gQiSx1HphDX8cYLt5fFhTbv0o&#10;BV/LWKkUIiEnDXWMXY4YTM2Owsx3LIn79r2jmGBfoe1pTOGuxUWWLdFRI6mhpo73NZvfcnAaloMp&#10;sLyMpvhpj4h+xV+vn4PWz0/T7h1U5CnexTf3h9WQtqYr6Qbg5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kZCce+AAAA2gAAAA8AAAAAAAAAAAAAAAAAmAIAAGRycy9kb3ducmV2&#10;LnhtbFBLBQYAAAAABAAEAPUAAACDAwAAAAA=&#10;"/>
                <v:shape id="Text Box 19" o:spid="_x0000_s1030" type="#_x0000_t202" style="position:absolute;left:2841;top:3922;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E37D16" w:rsidRDefault="00E37D16" w:rsidP="000D221F">
                        <w:pPr>
                          <w:rPr>
                            <w:vertAlign w:val="subscript"/>
                          </w:rPr>
                        </w:pPr>
                        <w:r>
                          <w:rPr>
                            <w:b/>
                            <w:bCs/>
                          </w:rPr>
                          <w:t>Y</w:t>
                        </w:r>
                        <w:r>
                          <w:rPr>
                            <w:vertAlign w:val="subscript"/>
                          </w:rPr>
                          <w:t>1</w:t>
                        </w:r>
                      </w:p>
                    </w:txbxContent>
                  </v:textbox>
                </v:shape>
              </v:group>
            </w:pict>
          </mc:Fallback>
        </mc:AlternateContent>
      </w:r>
    </w:p>
    <w:p w14:paraId="3945019D" w14:textId="77777777" w:rsidR="000D221F" w:rsidRDefault="000D221F" w:rsidP="000D221F">
      <w:pPr>
        <w:pStyle w:val="Equation"/>
      </w:pPr>
    </w:p>
    <w:p w14:paraId="275BB230" w14:textId="77777777" w:rsidR="000D221F" w:rsidRDefault="000D221F" w:rsidP="000D221F">
      <w:pPr>
        <w:pStyle w:val="Equation"/>
      </w:pPr>
    </w:p>
    <w:p w14:paraId="03CFA03A" w14:textId="77777777" w:rsidR="000D221F" w:rsidRDefault="000D221F" w:rsidP="000D221F">
      <w:pPr>
        <w:pStyle w:val="Text"/>
      </w:pPr>
    </w:p>
    <w:p w14:paraId="4F427ACE" w14:textId="77777777" w:rsidR="000D221F" w:rsidRDefault="000D221F" w:rsidP="000D221F">
      <w:pPr>
        <w:pStyle w:val="Text"/>
      </w:pPr>
    </w:p>
    <w:p w14:paraId="446E1158" w14:textId="77777777" w:rsidR="000D221F" w:rsidRDefault="000D221F" w:rsidP="000D221F">
      <w:pPr>
        <w:pStyle w:val="Text"/>
      </w:pPr>
    </w:p>
    <w:p w14:paraId="4D9C3502" w14:textId="77777777" w:rsidR="000D221F" w:rsidRPr="003E42D2" w:rsidRDefault="000D221F" w:rsidP="003E42D2"/>
    <w:p w14:paraId="7CAA77F9" w14:textId="77777777" w:rsidR="00604DBE" w:rsidRDefault="00604DBE" w:rsidP="00E3111C"/>
    <w:p w14:paraId="32C97B07" w14:textId="77777777" w:rsidR="000D221F" w:rsidRDefault="00E34066" w:rsidP="00E3111C">
      <w:r>
        <w:t>For each single-phase transformer in the bank of transformers making up the 3-phase, three winding unit, the values of these matrices is as follows. The B transformation matrices convert from the short-circuit reference frame to Y1 on a one-voltage, or per unit, basis. The N matrices convert Y1 to actual S given the turns ratios or voltage ratings. (OpenDSS generally uses the voltage ratings</w:t>
      </w:r>
      <w:r w:rsidR="00783956">
        <w:t xml:space="preserve"> because Y1 is built on a 1-voltage base.) Finally, the A transformation takes into account the actual terminal connections of the transformer winding and we end up with Y in actual values ready to be added into the system Y matrix.</w:t>
      </w:r>
    </w:p>
    <w:p w14:paraId="0E084E4B" w14:textId="77777777" w:rsidR="006A19C3" w:rsidRDefault="006A19C3" w:rsidP="00E3111C"/>
    <w:p w14:paraId="768180D9" w14:textId="09EAE440" w:rsidR="00902B5F" w:rsidRDefault="005630AB" w:rsidP="00902B5F">
      <w:r>
        <w:lastRenderedPageBreak/>
        <w:t xml:space="preserve">As a result, the transformer model will be connected to each bus as shown in Figure </w:t>
      </w:r>
      <w:r w:rsidR="006A19C3">
        <w:t>3</w:t>
      </w:r>
      <w:r>
        <w:t>. Notice that each bus connection varies according to the winding connection mode (wye/delta), this can be seen when declaring the transformers on the OpenDSS script at the end of the document.</w:t>
      </w:r>
      <w:r w:rsidR="00902B5F">
        <w:t xml:space="preserve"> Figure </w:t>
      </w:r>
      <w:r w:rsidR="006A19C3">
        <w:t xml:space="preserve">4 </w:t>
      </w:r>
      <w:r w:rsidR="00902B5F">
        <w:t xml:space="preserve">shows the single line diagram for the proposed circuit. </w:t>
      </w:r>
    </w:p>
    <w:p w14:paraId="613905B5" w14:textId="77777777" w:rsidR="005630AB" w:rsidRDefault="005630AB" w:rsidP="00E3111C"/>
    <w:p w14:paraId="639CDAC7" w14:textId="77777777" w:rsidR="005630AB" w:rsidRDefault="005630AB" w:rsidP="00E3111C"/>
    <w:p w14:paraId="1381DEF6" w14:textId="77777777" w:rsidR="005630AB" w:rsidRDefault="001E381F" w:rsidP="005630AB">
      <w:pPr>
        <w:jc w:val="center"/>
      </w:pPr>
      <w:r>
        <w:rPr>
          <w:noProof/>
        </w:rPr>
        <w:drawing>
          <wp:inline distT="0" distB="0" distL="0" distR="0" wp14:anchorId="26B489DB" wp14:editId="77195678">
            <wp:extent cx="3095625" cy="4676775"/>
            <wp:effectExtent l="0" t="0" r="9525" b="9525"/>
            <wp:docPr id="17" name="Picture 17" descr="C:\Users\pdmo005\Documents\Projects\YDY_Testing_Case\Images\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dmo005\Documents\Projects\YDY_Testing_Case\Images\Fig2.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95625" cy="4676775"/>
                    </a:xfrm>
                    <a:prstGeom prst="rect">
                      <a:avLst/>
                    </a:prstGeom>
                    <a:noFill/>
                    <a:ln>
                      <a:noFill/>
                    </a:ln>
                  </pic:spPr>
                </pic:pic>
              </a:graphicData>
            </a:graphic>
          </wp:inline>
        </w:drawing>
      </w:r>
    </w:p>
    <w:p w14:paraId="78532E99" w14:textId="77777777" w:rsidR="005630AB" w:rsidRDefault="005630AB" w:rsidP="005630AB">
      <w:pPr>
        <w:jc w:val="center"/>
      </w:pPr>
    </w:p>
    <w:p w14:paraId="2A2F9C5E" w14:textId="13431ECE" w:rsidR="005630AB" w:rsidRDefault="005630AB" w:rsidP="005630AB">
      <w:pPr>
        <w:jc w:val="center"/>
      </w:pPr>
      <w:r>
        <w:t xml:space="preserve">Figure </w:t>
      </w:r>
      <w:r w:rsidR="006A19C3">
        <w:t>3</w:t>
      </w:r>
      <w:r>
        <w:t>. YYD transformer connected to Buses B2, B3 and B5.</w:t>
      </w:r>
    </w:p>
    <w:p w14:paraId="7F8E947E" w14:textId="77777777" w:rsidR="00783956" w:rsidRDefault="00783956" w:rsidP="00E3111C"/>
    <w:p w14:paraId="1BE39784" w14:textId="77777777" w:rsidR="005A248C" w:rsidRDefault="001E381F" w:rsidP="005A248C">
      <w:pPr>
        <w:jc w:val="center"/>
      </w:pPr>
      <w:r>
        <w:rPr>
          <w:noProof/>
        </w:rPr>
        <w:drawing>
          <wp:inline distT="0" distB="0" distL="0" distR="0" wp14:anchorId="2217377A" wp14:editId="6FB7FCCA">
            <wp:extent cx="4143375" cy="1628775"/>
            <wp:effectExtent l="0" t="0" r="9525" b="9525"/>
            <wp:docPr id="14" name="Picture 14" descr="C:\Users\pdmo005\Documents\Projects\YDY_Testing_Case\Images\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pdmo005\Documents\Projects\YDY_Testing_Case\Images\Fig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43375" cy="1628775"/>
                    </a:xfrm>
                    <a:prstGeom prst="rect">
                      <a:avLst/>
                    </a:prstGeom>
                    <a:noFill/>
                    <a:ln>
                      <a:noFill/>
                    </a:ln>
                  </pic:spPr>
                </pic:pic>
              </a:graphicData>
            </a:graphic>
          </wp:inline>
        </w:drawing>
      </w:r>
    </w:p>
    <w:p w14:paraId="0538729B" w14:textId="77777777" w:rsidR="005A248C" w:rsidRDefault="005A248C" w:rsidP="00E3111C"/>
    <w:p w14:paraId="61915B01" w14:textId="1101771E" w:rsidR="005A248C" w:rsidRDefault="005A248C" w:rsidP="005A248C">
      <w:pPr>
        <w:jc w:val="center"/>
      </w:pPr>
      <w:r>
        <w:lastRenderedPageBreak/>
        <w:t xml:space="preserve">Figure </w:t>
      </w:r>
      <w:r w:rsidR="006A19C3">
        <w:t>4</w:t>
      </w:r>
      <w:r>
        <w:t>. Circuit scripted using OpenDSS for testing the YYD transformer.</w:t>
      </w:r>
    </w:p>
    <w:p w14:paraId="205D2622" w14:textId="77777777" w:rsidR="005A248C" w:rsidRDefault="005A248C" w:rsidP="00E3111C"/>
    <w:p w14:paraId="308CA7FD" w14:textId="77777777" w:rsidR="001E381F" w:rsidRDefault="001E381F" w:rsidP="00E3111C"/>
    <w:p w14:paraId="1F15733F" w14:textId="77777777" w:rsidR="001E381F" w:rsidRDefault="001E381F" w:rsidP="00E3111C"/>
    <w:p w14:paraId="14F305AA" w14:textId="77777777" w:rsidR="001E381F" w:rsidRDefault="001E381F" w:rsidP="00E3111C"/>
    <w:p w14:paraId="4A2D1310" w14:textId="004368CF" w:rsidR="00902B5F" w:rsidRDefault="001E381F" w:rsidP="00E3111C">
      <w:r>
        <w:t xml:space="preserve">According to Figure </w:t>
      </w:r>
      <w:r w:rsidR="006A19C3">
        <w:t>3</w:t>
      </w:r>
      <w:r>
        <w:t xml:space="preserve">, the matrix </w:t>
      </w:r>
      <w:r w:rsidRPr="001E381F">
        <w:rPr>
          <w:i/>
        </w:rPr>
        <w:t>A</w:t>
      </w:r>
      <w:r>
        <w:t xml:space="preserve"> </w:t>
      </w:r>
      <w:r w:rsidR="00902B5F">
        <w:t xml:space="preserve">will describe the relationships between the Y primitive matrix and its connection buses as follows: </w:t>
      </w:r>
    </w:p>
    <w:p w14:paraId="3E413184" w14:textId="77777777" w:rsidR="001E381F" w:rsidRDefault="00902B5F" w:rsidP="00E3111C">
      <w:r>
        <w:t xml:space="preserve"> </w:t>
      </w:r>
    </w:p>
    <w:p w14:paraId="66157396" w14:textId="77777777" w:rsidR="00F46917" w:rsidRPr="00112659" w:rsidRDefault="00E00A47" w:rsidP="00902B5F">
      <w:pPr>
        <w:ind w:left="-180"/>
        <w:rPr>
          <w:sz w:val="16"/>
          <w:szCs w:val="16"/>
        </w:rPr>
      </w:pPr>
      <m:oMathPara>
        <m:oMath>
          <m:r>
            <w:rPr>
              <w:rFonts w:ascii="Cambria Math" w:hAnsi="Cambria Math"/>
              <w:sz w:val="16"/>
              <w:szCs w:val="16"/>
            </w:rPr>
            <m:t>A=</m:t>
          </m:r>
          <m:m>
            <m:mPr>
              <m:mcs>
                <m:mc>
                  <m:mcPr>
                    <m:count m:val="1"/>
                    <m:mcJc m:val="center"/>
                  </m:mcPr>
                </m:mc>
              </m:mcs>
              <m:ctrlPr>
                <w:rPr>
                  <w:rFonts w:ascii="Cambria Math" w:hAnsi="Cambria Math"/>
                  <w:i/>
                  <w:sz w:val="16"/>
                  <w:szCs w:val="16"/>
                </w:rPr>
              </m:ctrlPr>
            </m:mPr>
            <m:mr>
              <m:e>
                <m:m>
                  <m:mPr>
                    <m:mcs>
                      <m:mc>
                        <m:mcPr>
                          <m:count m:val="1"/>
                          <m:mcJc m:val="center"/>
                        </m:mcPr>
                      </m:mc>
                    </m:mcs>
                    <m:ctrlPr>
                      <w:rPr>
                        <w:rFonts w:ascii="Cambria Math" w:hAnsi="Cambria Math"/>
                        <w:i/>
                        <w:sz w:val="16"/>
                        <w:szCs w:val="16"/>
                      </w:rPr>
                    </m:ctrlPr>
                  </m:mPr>
                  <m:mr>
                    <m:e>
                      <m:d>
                        <m:dPr>
                          <m:begChr m:val="["/>
                          <m:endChr m:val="]"/>
                          <m:ctrlPr>
                            <w:rPr>
                              <w:rFonts w:ascii="Cambria Math" w:hAnsi="Cambria Math"/>
                              <w:i/>
                              <w:sz w:val="16"/>
                              <w:szCs w:val="16"/>
                            </w:rPr>
                          </m:ctrlPr>
                        </m:dPr>
                        <m:e>
                          <m:m>
                            <m:mPr>
                              <m:mcs>
                                <m:mc>
                                  <m:mcPr>
                                    <m:count m:val="18"/>
                                    <m:mcJc m:val="center"/>
                                  </m:mcPr>
                                </m:mc>
                              </m:mcs>
                              <m:ctrlPr>
                                <w:rPr>
                                  <w:rFonts w:ascii="Cambria Math" w:hAnsi="Cambria Math"/>
                                  <w:i/>
                                  <w:sz w:val="16"/>
                                  <w:szCs w:val="16"/>
                                </w:rPr>
                              </m:ctrlPr>
                            </m:mPr>
                            <m:mr>
                              <m:e>
                                <m:r>
                                  <w:rPr>
                                    <w:rFonts w:ascii="Cambria Math" w:hAnsi="Cambria Math"/>
                                    <w:sz w:val="16"/>
                                    <w:szCs w:val="16"/>
                                  </w:rPr>
                                  <m:t>Iwa1</m:t>
                                </m:r>
                                <m:ctrlPr>
                                  <w:rPr>
                                    <w:rFonts w:ascii="Cambria Math" w:eastAsia="Cambria Math" w:hAnsi="Cambria Math" w:cs="Cambria Math"/>
                                    <w:i/>
                                    <w:sz w:val="16"/>
                                    <w:szCs w:val="16"/>
                                  </w:rPr>
                                </m:ctrlPr>
                              </m:e>
                              <m:e>
                                <m:r>
                                  <w:rPr>
                                    <w:rFonts w:ascii="Cambria Math" w:eastAsia="Cambria Math" w:hAnsi="Cambria Math" w:cs="Cambria Math"/>
                                    <w:sz w:val="16"/>
                                    <w:szCs w:val="16"/>
                                  </w:rPr>
                                  <m:t>Iwa2</m:t>
                                </m:r>
                                <m:ctrlPr>
                                  <w:rPr>
                                    <w:rFonts w:ascii="Cambria Math" w:eastAsia="Cambria Math" w:hAnsi="Cambria Math" w:cs="Cambria Math"/>
                                    <w:i/>
                                    <w:sz w:val="16"/>
                                    <w:szCs w:val="16"/>
                                  </w:rPr>
                                </m:ctrlPr>
                              </m:e>
                              <m:e>
                                <m:r>
                                  <w:rPr>
                                    <w:rFonts w:ascii="Cambria Math" w:eastAsia="Cambria Math" w:hAnsi="Cambria Math" w:cs="Cambria Math"/>
                                    <w:sz w:val="16"/>
                                    <w:szCs w:val="16"/>
                                  </w:rPr>
                                  <m:t>Iwa3</m:t>
                                </m:r>
                                <m:ctrlPr>
                                  <w:rPr>
                                    <w:rFonts w:ascii="Cambria Math" w:eastAsia="Cambria Math" w:hAnsi="Cambria Math" w:cs="Cambria Math"/>
                                    <w:i/>
                                    <w:sz w:val="16"/>
                                    <w:szCs w:val="16"/>
                                  </w:rPr>
                                </m:ctrlPr>
                              </m:e>
                              <m:e>
                                <m:r>
                                  <w:rPr>
                                    <w:rFonts w:ascii="Cambria Math" w:eastAsia="Cambria Math" w:hAnsi="Cambria Math" w:cs="Cambria Math"/>
                                    <w:sz w:val="16"/>
                                    <w:szCs w:val="16"/>
                                  </w:rPr>
                                  <m:t>Iwa4</m:t>
                                </m:r>
                                <m:ctrlPr>
                                  <w:rPr>
                                    <w:rFonts w:ascii="Cambria Math" w:eastAsia="Cambria Math" w:hAnsi="Cambria Math" w:cs="Cambria Math"/>
                                    <w:i/>
                                    <w:sz w:val="16"/>
                                    <w:szCs w:val="16"/>
                                  </w:rPr>
                                </m:ctrlPr>
                              </m:e>
                              <m:e>
                                <m:r>
                                  <w:rPr>
                                    <w:rFonts w:ascii="Cambria Math" w:eastAsia="Cambria Math" w:hAnsi="Cambria Math" w:cs="Cambria Math"/>
                                    <w:sz w:val="16"/>
                                    <w:szCs w:val="16"/>
                                  </w:rPr>
                                  <m:t>Iwa5</m:t>
                                </m:r>
                                <m:ctrlPr>
                                  <w:rPr>
                                    <w:rFonts w:ascii="Cambria Math" w:eastAsia="Cambria Math" w:hAnsi="Cambria Math" w:cs="Cambria Math"/>
                                    <w:i/>
                                    <w:sz w:val="16"/>
                                    <w:szCs w:val="16"/>
                                  </w:rPr>
                                </m:ctrlPr>
                              </m:e>
                              <m:e>
                                <m:r>
                                  <w:rPr>
                                    <w:rFonts w:ascii="Cambria Math" w:eastAsia="Cambria Math" w:hAnsi="Cambria Math" w:cs="Cambria Math"/>
                                    <w:sz w:val="16"/>
                                    <w:szCs w:val="16"/>
                                  </w:rPr>
                                  <m:t>Iwa6</m:t>
                                </m:r>
                                <m:ctrlPr>
                                  <w:rPr>
                                    <w:rFonts w:ascii="Cambria Math" w:eastAsia="Cambria Math" w:hAnsi="Cambria Math" w:cs="Cambria Math"/>
                                    <w:i/>
                                    <w:sz w:val="16"/>
                                    <w:szCs w:val="16"/>
                                  </w:rPr>
                                </m:ctrlPr>
                              </m:e>
                              <m:e>
                                <m:r>
                                  <w:rPr>
                                    <w:rFonts w:ascii="Cambria Math" w:eastAsia="Cambria Math" w:hAnsi="Cambria Math" w:cs="Cambria Math"/>
                                    <w:sz w:val="16"/>
                                    <w:szCs w:val="16"/>
                                  </w:rPr>
                                  <m:t>Iwb1</m:t>
                                </m:r>
                                <m:ctrlPr>
                                  <w:rPr>
                                    <w:rFonts w:ascii="Cambria Math" w:eastAsia="Cambria Math" w:hAnsi="Cambria Math" w:cs="Cambria Math"/>
                                    <w:i/>
                                    <w:sz w:val="16"/>
                                    <w:szCs w:val="16"/>
                                  </w:rPr>
                                </m:ctrlPr>
                              </m:e>
                              <m:e>
                                <m:r>
                                  <w:rPr>
                                    <w:rFonts w:ascii="Cambria Math" w:eastAsia="Cambria Math" w:hAnsi="Cambria Math" w:cs="Cambria Math"/>
                                    <w:sz w:val="16"/>
                                    <w:szCs w:val="16"/>
                                  </w:rPr>
                                  <m:t>Iwb2</m:t>
                                </m:r>
                                <m:ctrlPr>
                                  <w:rPr>
                                    <w:rFonts w:ascii="Cambria Math" w:eastAsia="Cambria Math" w:hAnsi="Cambria Math" w:cs="Cambria Math"/>
                                    <w:i/>
                                    <w:sz w:val="16"/>
                                    <w:szCs w:val="16"/>
                                  </w:rPr>
                                </m:ctrlPr>
                              </m:e>
                              <m:e>
                                <m:r>
                                  <w:rPr>
                                    <w:rFonts w:ascii="Cambria Math" w:eastAsia="Cambria Math" w:hAnsi="Cambria Math" w:cs="Cambria Math"/>
                                    <w:sz w:val="16"/>
                                    <w:szCs w:val="16"/>
                                  </w:rPr>
                                  <m:t>Iwb3</m:t>
                                </m:r>
                                <m:ctrlPr>
                                  <w:rPr>
                                    <w:rFonts w:ascii="Cambria Math" w:eastAsia="Cambria Math" w:hAnsi="Cambria Math" w:cs="Cambria Math"/>
                                    <w:i/>
                                    <w:sz w:val="16"/>
                                    <w:szCs w:val="16"/>
                                  </w:rPr>
                                </m:ctrlPr>
                              </m:e>
                              <m:e>
                                <m:r>
                                  <w:rPr>
                                    <w:rFonts w:ascii="Cambria Math" w:eastAsia="Cambria Math" w:hAnsi="Cambria Math" w:cs="Cambria Math"/>
                                    <w:sz w:val="16"/>
                                    <w:szCs w:val="16"/>
                                  </w:rPr>
                                  <m:t>Iwb4</m:t>
                                </m:r>
                                <m:ctrlPr>
                                  <w:rPr>
                                    <w:rFonts w:ascii="Cambria Math" w:eastAsia="Cambria Math" w:hAnsi="Cambria Math" w:cs="Cambria Math"/>
                                    <w:i/>
                                    <w:sz w:val="16"/>
                                    <w:szCs w:val="16"/>
                                  </w:rPr>
                                </m:ctrlPr>
                              </m:e>
                              <m:e>
                                <m:r>
                                  <w:rPr>
                                    <w:rFonts w:ascii="Cambria Math" w:eastAsia="Cambria Math" w:hAnsi="Cambria Math" w:cs="Cambria Math"/>
                                    <w:sz w:val="16"/>
                                    <w:szCs w:val="16"/>
                                  </w:rPr>
                                  <m:t>Iwb5</m:t>
                                </m:r>
                                <m:ctrlPr>
                                  <w:rPr>
                                    <w:rFonts w:ascii="Cambria Math" w:eastAsia="Cambria Math" w:hAnsi="Cambria Math" w:cs="Cambria Math"/>
                                    <w:i/>
                                    <w:sz w:val="16"/>
                                    <w:szCs w:val="16"/>
                                  </w:rPr>
                                </m:ctrlPr>
                              </m:e>
                              <m:e>
                                <m:r>
                                  <w:rPr>
                                    <w:rFonts w:ascii="Cambria Math" w:eastAsia="Cambria Math" w:hAnsi="Cambria Math" w:cs="Cambria Math"/>
                                    <w:sz w:val="16"/>
                                    <w:szCs w:val="16"/>
                                  </w:rPr>
                                  <m:t>Iwb6</m:t>
                                </m:r>
                                <m:ctrlPr>
                                  <w:rPr>
                                    <w:rFonts w:ascii="Cambria Math" w:eastAsia="Cambria Math" w:hAnsi="Cambria Math" w:cs="Cambria Math"/>
                                    <w:i/>
                                    <w:sz w:val="16"/>
                                    <w:szCs w:val="16"/>
                                  </w:rPr>
                                </m:ctrlPr>
                              </m:e>
                              <m:e>
                                <m:r>
                                  <w:rPr>
                                    <w:rFonts w:ascii="Cambria Math" w:eastAsia="Cambria Math" w:hAnsi="Cambria Math" w:cs="Cambria Math"/>
                                    <w:sz w:val="16"/>
                                    <w:szCs w:val="16"/>
                                  </w:rPr>
                                  <m:t>Iwc1</m:t>
                                </m:r>
                                <m:ctrlPr>
                                  <w:rPr>
                                    <w:rFonts w:ascii="Cambria Math" w:eastAsia="Cambria Math" w:hAnsi="Cambria Math" w:cs="Cambria Math"/>
                                    <w:i/>
                                    <w:sz w:val="16"/>
                                    <w:szCs w:val="16"/>
                                  </w:rPr>
                                </m:ctrlPr>
                              </m:e>
                              <m:e>
                                <m:r>
                                  <w:rPr>
                                    <w:rFonts w:ascii="Cambria Math" w:eastAsia="Cambria Math" w:hAnsi="Cambria Math" w:cs="Cambria Math"/>
                                    <w:sz w:val="16"/>
                                    <w:szCs w:val="16"/>
                                  </w:rPr>
                                  <m:t>Iwc2</m:t>
                                </m:r>
                                <m:ctrlPr>
                                  <w:rPr>
                                    <w:rFonts w:ascii="Cambria Math" w:eastAsia="Cambria Math" w:hAnsi="Cambria Math" w:cs="Cambria Math"/>
                                    <w:i/>
                                    <w:sz w:val="16"/>
                                    <w:szCs w:val="16"/>
                                  </w:rPr>
                                </m:ctrlPr>
                              </m:e>
                              <m:e>
                                <m:r>
                                  <w:rPr>
                                    <w:rFonts w:ascii="Cambria Math" w:eastAsia="Cambria Math" w:hAnsi="Cambria Math" w:cs="Cambria Math"/>
                                    <w:sz w:val="16"/>
                                    <w:szCs w:val="16"/>
                                  </w:rPr>
                                  <m:t>Iwc3</m:t>
                                </m:r>
                                <m:ctrlPr>
                                  <w:rPr>
                                    <w:rFonts w:ascii="Cambria Math" w:eastAsia="Cambria Math" w:hAnsi="Cambria Math" w:cs="Cambria Math"/>
                                    <w:i/>
                                    <w:sz w:val="16"/>
                                    <w:szCs w:val="16"/>
                                  </w:rPr>
                                </m:ctrlPr>
                              </m:e>
                              <m:e>
                                <m:r>
                                  <w:rPr>
                                    <w:rFonts w:ascii="Cambria Math" w:eastAsia="Cambria Math" w:hAnsi="Cambria Math" w:cs="Cambria Math"/>
                                    <w:sz w:val="16"/>
                                    <w:szCs w:val="16"/>
                                  </w:rPr>
                                  <m:t>Iwc4</m:t>
                                </m:r>
                                <m:ctrlPr>
                                  <w:rPr>
                                    <w:rFonts w:ascii="Cambria Math" w:eastAsia="Cambria Math" w:hAnsi="Cambria Math" w:cs="Cambria Math"/>
                                    <w:i/>
                                    <w:sz w:val="16"/>
                                    <w:szCs w:val="16"/>
                                  </w:rPr>
                                </m:ctrlPr>
                              </m:e>
                              <m:e>
                                <m:r>
                                  <w:rPr>
                                    <w:rFonts w:ascii="Cambria Math" w:eastAsia="Cambria Math" w:hAnsi="Cambria Math" w:cs="Cambria Math"/>
                                    <w:sz w:val="16"/>
                                    <w:szCs w:val="16"/>
                                  </w:rPr>
                                  <m:t>Iwc5</m:t>
                                </m:r>
                                <m:ctrlPr>
                                  <w:rPr>
                                    <w:rFonts w:ascii="Cambria Math" w:eastAsia="Cambria Math" w:hAnsi="Cambria Math" w:cs="Cambria Math"/>
                                    <w:i/>
                                    <w:sz w:val="16"/>
                                    <w:szCs w:val="16"/>
                                  </w:rPr>
                                </m:ctrlPr>
                              </m:e>
                              <m:e>
                                <m:r>
                                  <w:rPr>
                                    <w:rFonts w:ascii="Cambria Math" w:eastAsia="Cambria Math" w:hAnsi="Cambria Math" w:cs="Cambria Math"/>
                                    <w:sz w:val="16"/>
                                    <w:szCs w:val="16"/>
                                  </w:rPr>
                                  <m:t>Iwc6</m:t>
                                </m:r>
                                <m:ctrlPr>
                                  <w:rPr>
                                    <w:rFonts w:ascii="Cambria Math" w:eastAsia="Cambria Math" w:hAnsi="Cambria Math" w:cs="Cambria Math"/>
                                    <w:i/>
                                    <w:sz w:val="16"/>
                                    <w:szCs w:val="16"/>
                                  </w:rPr>
                                </m:ctrlPr>
                              </m:e>
                            </m:mr>
                            <m:mr>
                              <m:e>
                                <m:r>
                                  <w:rPr>
                                    <w:rFonts w:ascii="Cambria Math" w:hAnsi="Cambria Math"/>
                                    <w:sz w:val="16"/>
                                    <w:szCs w:val="16"/>
                                  </w:rPr>
                                  <m:t>1</m:t>
                                </m:r>
                              </m:e>
                              <m:e>
                                <m:r>
                                  <w:rPr>
                                    <w:rFonts w:ascii="Cambria Math" w:hAnsi="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e>
                              <m:e>
                                <m:r>
                                  <w:rPr>
                                    <w:rFonts w:ascii="Cambria Math" w:hAnsi="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mr>
                            <m:mr>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 xml:space="preserve"> </m:t>
                                </m:r>
                              </m:e>
                            </m:mr>
                          </m:m>
                        </m:e>
                      </m:d>
                    </m:e>
                  </m:mr>
                </m:m>
              </m:e>
            </m:mr>
          </m:m>
        </m:oMath>
      </m:oMathPara>
    </w:p>
    <w:p w14:paraId="60002B24" w14:textId="77777777" w:rsidR="00112659" w:rsidRPr="00E00A47" w:rsidRDefault="00112659" w:rsidP="00902B5F">
      <w:pPr>
        <w:ind w:left="-180"/>
        <w:rPr>
          <w:sz w:val="14"/>
          <w:szCs w:val="16"/>
        </w:rPr>
      </w:pPr>
      <m:oMathPara>
        <m:oMath>
          <m:r>
            <w:rPr>
              <w:rFonts w:ascii="Cambria Math" w:hAnsi="Cambria Math"/>
              <w:sz w:val="16"/>
              <w:szCs w:val="16"/>
            </w:rPr>
            <m:t>(1)</m:t>
          </m:r>
        </m:oMath>
      </m:oMathPara>
    </w:p>
    <w:p w14:paraId="0183E244" w14:textId="77777777" w:rsidR="00E00A47" w:rsidRDefault="00E00A47" w:rsidP="00F46917"/>
    <w:p w14:paraId="3B8C0A8B" w14:textId="77777777" w:rsidR="00112659" w:rsidRPr="00112659" w:rsidRDefault="00E00A47" w:rsidP="00F46917">
      <m:oMathPara>
        <m:oMathParaPr>
          <m:jc m:val="right"/>
        </m:oMathParaPr>
        <m:oMath>
          <m:r>
            <w:rPr>
              <w:rFonts w:ascii="Cambria Math" w:hAnsi="Cambria Math"/>
              <w:sz w:val="16"/>
            </w:rPr>
            <m:t>A</m:t>
          </m:r>
          <m:d>
            <m:dPr>
              <m:begChr m:val="["/>
              <m:endChr m:val="]"/>
              <m:ctrlPr>
                <w:rPr>
                  <w:rFonts w:ascii="Cambria Math" w:hAnsi="Cambria Math"/>
                  <w:i/>
                  <w:sz w:val="16"/>
                </w:rPr>
              </m:ctrlPr>
            </m:dPr>
            <m:e>
              <m:m>
                <m:mPr>
                  <m:mcs>
                    <m:mc>
                      <m:mcPr>
                        <m:count m:val="1"/>
                        <m:mcJc m:val="center"/>
                      </m:mcPr>
                    </m:mc>
                  </m:mcs>
                  <m:ctrlPr>
                    <w:rPr>
                      <w:rFonts w:ascii="Cambria Math" w:hAnsi="Cambria Math"/>
                      <w:i/>
                      <w:sz w:val="16"/>
                    </w:rPr>
                  </m:ctrlPr>
                </m:mPr>
                <m:mr>
                  <m:e>
                    <m:r>
                      <w:rPr>
                        <w:rFonts w:ascii="Cambria Math" w:hAnsi="Cambria Math"/>
                        <w:sz w:val="16"/>
                      </w:rPr>
                      <m:t>I1</m:t>
                    </m:r>
                  </m:e>
                </m:mr>
                <m:mr>
                  <m:e>
                    <m:r>
                      <w:rPr>
                        <w:rFonts w:ascii="Cambria Math" w:hAnsi="Cambria Math"/>
                        <w:sz w:val="16"/>
                      </w:rPr>
                      <m:t>I2</m:t>
                    </m:r>
                  </m:e>
                </m:mr>
                <m:mr>
                  <m:e>
                    <m:r>
                      <w:rPr>
                        <w:rFonts w:ascii="Cambria Math" w:hAnsi="Cambria Math"/>
                        <w:sz w:val="16"/>
                      </w:rPr>
                      <m:t>I3</m:t>
                    </m:r>
                    <m:ctrlPr>
                      <w:rPr>
                        <w:rFonts w:ascii="Cambria Math" w:eastAsia="Cambria Math" w:hAnsi="Cambria Math" w:cs="Cambria Math"/>
                        <w:i/>
                        <w:sz w:val="16"/>
                      </w:rPr>
                    </m:ctrlPr>
                  </m:e>
                </m:mr>
                <m:mr>
                  <m:e>
                    <m:r>
                      <w:rPr>
                        <w:rFonts w:ascii="Cambria Math" w:eastAsia="Cambria Math" w:hAnsi="Cambria Math" w:cs="Cambria Math"/>
                        <w:sz w:val="16"/>
                      </w:rPr>
                      <m:t>I4</m:t>
                    </m:r>
                    <m:ctrlPr>
                      <w:rPr>
                        <w:rFonts w:ascii="Cambria Math" w:eastAsia="Cambria Math" w:hAnsi="Cambria Math" w:cs="Cambria Math"/>
                        <w:i/>
                        <w:sz w:val="16"/>
                      </w:rPr>
                    </m:ctrlPr>
                  </m:e>
                </m:mr>
                <m:mr>
                  <m:e>
                    <m:r>
                      <w:rPr>
                        <w:rFonts w:ascii="Cambria Math" w:eastAsia="Cambria Math" w:hAnsi="Cambria Math" w:cs="Cambria Math"/>
                        <w:sz w:val="16"/>
                      </w:rPr>
                      <m:t>I5</m:t>
                    </m:r>
                    <m:ctrlPr>
                      <w:rPr>
                        <w:rFonts w:ascii="Cambria Math" w:eastAsia="Cambria Math" w:hAnsi="Cambria Math" w:cs="Cambria Math"/>
                        <w:i/>
                        <w:sz w:val="16"/>
                      </w:rPr>
                    </m:ctrlPr>
                  </m:e>
                </m:mr>
                <m:mr>
                  <m:e>
                    <m:r>
                      <w:rPr>
                        <w:rFonts w:ascii="Cambria Math" w:eastAsia="Cambria Math" w:hAnsi="Cambria Math" w:cs="Cambria Math"/>
                        <w:sz w:val="16"/>
                      </w:rPr>
                      <m:t>I6</m:t>
                    </m:r>
                    <m:ctrlPr>
                      <w:rPr>
                        <w:rFonts w:ascii="Cambria Math" w:eastAsia="Cambria Math" w:hAnsi="Cambria Math" w:cs="Cambria Math"/>
                        <w:i/>
                        <w:sz w:val="16"/>
                      </w:rPr>
                    </m:ctrlPr>
                  </m:e>
                </m:mr>
                <m:mr>
                  <m:e>
                    <m:r>
                      <w:rPr>
                        <w:rFonts w:ascii="Cambria Math" w:eastAsia="Cambria Math" w:hAnsi="Cambria Math" w:cs="Cambria Math"/>
                        <w:sz w:val="16"/>
                      </w:rPr>
                      <m:t>I7</m:t>
                    </m:r>
                    <m:ctrlPr>
                      <w:rPr>
                        <w:rFonts w:ascii="Cambria Math" w:eastAsia="Cambria Math" w:hAnsi="Cambria Math" w:cs="Cambria Math"/>
                        <w:i/>
                        <w:sz w:val="16"/>
                      </w:rPr>
                    </m:ctrlPr>
                  </m:e>
                </m:mr>
                <m:mr>
                  <m:e>
                    <m:r>
                      <w:rPr>
                        <w:rFonts w:ascii="Cambria Math" w:eastAsia="Cambria Math" w:hAnsi="Cambria Math" w:cs="Cambria Math"/>
                        <w:sz w:val="16"/>
                      </w:rPr>
                      <m:t>I8</m:t>
                    </m:r>
                    <m:ctrlPr>
                      <w:rPr>
                        <w:rFonts w:ascii="Cambria Math" w:eastAsia="Cambria Math" w:hAnsi="Cambria Math" w:cs="Cambria Math"/>
                        <w:i/>
                        <w:sz w:val="16"/>
                      </w:rPr>
                    </m:ctrlPr>
                  </m:e>
                </m:mr>
                <m:mr>
                  <m:e>
                    <m:r>
                      <w:rPr>
                        <w:rFonts w:ascii="Cambria Math" w:eastAsia="Cambria Math" w:hAnsi="Cambria Math" w:cs="Cambria Math"/>
                        <w:sz w:val="16"/>
                      </w:rPr>
                      <m:t>I9</m:t>
                    </m:r>
                    <m:ctrlPr>
                      <w:rPr>
                        <w:rFonts w:ascii="Cambria Math" w:eastAsia="Cambria Math" w:hAnsi="Cambria Math" w:cs="Cambria Math"/>
                        <w:i/>
                        <w:sz w:val="16"/>
                      </w:rPr>
                    </m:ctrlPr>
                  </m:e>
                </m:mr>
                <m:mr>
                  <m:e>
                    <m:r>
                      <w:rPr>
                        <w:rFonts w:ascii="Cambria Math" w:eastAsia="Cambria Math" w:hAnsi="Cambria Math" w:cs="Cambria Math"/>
                        <w:sz w:val="16"/>
                      </w:rPr>
                      <m:t>I10</m:t>
                    </m:r>
                    <m:ctrlPr>
                      <w:rPr>
                        <w:rFonts w:ascii="Cambria Math" w:eastAsia="Cambria Math" w:hAnsi="Cambria Math" w:cs="Cambria Math"/>
                        <w:i/>
                        <w:sz w:val="16"/>
                      </w:rPr>
                    </m:ctrlPr>
                  </m:e>
                </m:mr>
                <m:mr>
                  <m:e>
                    <m:r>
                      <w:rPr>
                        <w:rFonts w:ascii="Cambria Math" w:eastAsia="Cambria Math" w:hAnsi="Cambria Math" w:cs="Cambria Math"/>
                        <w:sz w:val="16"/>
                      </w:rPr>
                      <m:t>I11</m:t>
                    </m:r>
                  </m:e>
                </m:mr>
              </m:m>
            </m:e>
          </m:d>
          <m:r>
            <w:rPr>
              <w:rFonts w:ascii="Cambria Math" w:hAnsi="Cambria Math"/>
              <w:sz w:val="16"/>
            </w:rPr>
            <m:t>=</m:t>
          </m:r>
          <m:d>
            <m:dPr>
              <m:begChr m:val="["/>
              <m:endChr m:val="]"/>
              <m:ctrlPr>
                <w:rPr>
                  <w:rFonts w:ascii="Cambria Math" w:hAnsi="Cambria Math"/>
                  <w:i/>
                  <w:sz w:val="16"/>
                </w:rPr>
              </m:ctrlPr>
            </m:dPr>
            <m:e>
              <m:m>
                <m:mPr>
                  <m:mcs>
                    <m:mc>
                      <m:mcPr>
                        <m:count m:val="1"/>
                        <m:mcJc m:val="center"/>
                      </m:mcPr>
                    </m:mc>
                  </m:mcs>
                  <m:ctrlPr>
                    <w:rPr>
                      <w:rFonts w:ascii="Cambria Math" w:hAnsi="Cambria Math"/>
                      <w:i/>
                      <w:sz w:val="16"/>
                    </w:rPr>
                  </m:ctrlPr>
                </m:mPr>
                <m:mr>
                  <m:e>
                    <m:r>
                      <w:rPr>
                        <w:rFonts w:ascii="Cambria Math" w:hAnsi="Cambria Math"/>
                        <w:sz w:val="16"/>
                      </w:rPr>
                      <m:t>B2.1</m:t>
                    </m:r>
                  </m:e>
                </m:mr>
                <m:mr>
                  <m:e>
                    <m:r>
                      <w:rPr>
                        <w:rFonts w:ascii="Cambria Math" w:hAnsi="Cambria Math"/>
                        <w:sz w:val="16"/>
                      </w:rPr>
                      <m:t>B2.2</m:t>
                    </m:r>
                  </m:e>
                </m:mr>
                <m:mr>
                  <m:e>
                    <m:r>
                      <w:rPr>
                        <w:rFonts w:ascii="Cambria Math" w:hAnsi="Cambria Math"/>
                        <w:sz w:val="16"/>
                      </w:rPr>
                      <m:t>B2.3</m:t>
                    </m:r>
                    <m:ctrlPr>
                      <w:rPr>
                        <w:rFonts w:ascii="Cambria Math" w:eastAsia="Cambria Math" w:hAnsi="Cambria Math" w:cs="Cambria Math"/>
                        <w:i/>
                        <w:sz w:val="16"/>
                      </w:rPr>
                    </m:ctrlPr>
                  </m:e>
                </m:mr>
                <m:mr>
                  <m:e>
                    <m:r>
                      <w:rPr>
                        <w:rFonts w:ascii="Cambria Math" w:eastAsia="Cambria Math" w:hAnsi="Cambria Math" w:cs="Cambria Math"/>
                        <w:sz w:val="16"/>
                      </w:rPr>
                      <m:t>0</m:t>
                    </m:r>
                    <m:ctrlPr>
                      <w:rPr>
                        <w:rFonts w:ascii="Cambria Math" w:eastAsia="Cambria Math" w:hAnsi="Cambria Math" w:cs="Cambria Math"/>
                        <w:i/>
                        <w:sz w:val="16"/>
                      </w:rPr>
                    </m:ctrlPr>
                  </m:e>
                </m:mr>
                <m:mr>
                  <m:e>
                    <m:r>
                      <w:rPr>
                        <w:rFonts w:ascii="Cambria Math" w:eastAsia="Cambria Math" w:hAnsi="Cambria Math" w:cs="Cambria Math"/>
                        <w:sz w:val="16"/>
                      </w:rPr>
                      <m:t>B3.1</m:t>
                    </m:r>
                    <m:ctrlPr>
                      <w:rPr>
                        <w:rFonts w:ascii="Cambria Math" w:eastAsia="Cambria Math" w:hAnsi="Cambria Math" w:cs="Cambria Math"/>
                        <w:i/>
                        <w:sz w:val="16"/>
                      </w:rPr>
                    </m:ctrlPr>
                  </m:e>
                </m:mr>
                <m:mr>
                  <m:e>
                    <m:r>
                      <w:rPr>
                        <w:rFonts w:ascii="Cambria Math" w:eastAsia="Cambria Math" w:hAnsi="Cambria Math" w:cs="Cambria Math"/>
                        <w:sz w:val="16"/>
                      </w:rPr>
                      <m:t>B3.2</m:t>
                    </m:r>
                    <m:ctrlPr>
                      <w:rPr>
                        <w:rFonts w:ascii="Cambria Math" w:eastAsia="Cambria Math" w:hAnsi="Cambria Math" w:cs="Cambria Math"/>
                        <w:i/>
                        <w:sz w:val="16"/>
                      </w:rPr>
                    </m:ctrlPr>
                  </m:e>
                </m:mr>
                <m:mr>
                  <m:e>
                    <m:r>
                      <w:rPr>
                        <w:rFonts w:ascii="Cambria Math" w:eastAsia="Cambria Math" w:hAnsi="Cambria Math" w:cs="Cambria Math"/>
                        <w:sz w:val="16"/>
                      </w:rPr>
                      <m:t>B3.3</m:t>
                    </m:r>
                    <m:ctrlPr>
                      <w:rPr>
                        <w:rFonts w:ascii="Cambria Math" w:eastAsia="Cambria Math" w:hAnsi="Cambria Math" w:cs="Cambria Math"/>
                        <w:i/>
                        <w:sz w:val="16"/>
                      </w:rPr>
                    </m:ctrlPr>
                  </m:e>
                </m:mr>
                <m:mr>
                  <m:e>
                    <m:r>
                      <w:rPr>
                        <w:rFonts w:ascii="Cambria Math" w:eastAsia="Cambria Math" w:hAnsi="Cambria Math" w:cs="Cambria Math"/>
                        <w:sz w:val="16"/>
                      </w:rPr>
                      <m:t>0</m:t>
                    </m:r>
                    <m:ctrlPr>
                      <w:rPr>
                        <w:rFonts w:ascii="Cambria Math" w:eastAsia="Cambria Math" w:hAnsi="Cambria Math" w:cs="Cambria Math"/>
                        <w:i/>
                        <w:sz w:val="16"/>
                      </w:rPr>
                    </m:ctrlPr>
                  </m:e>
                </m:mr>
                <m:mr>
                  <m:e>
                    <m:r>
                      <w:rPr>
                        <w:rFonts w:ascii="Cambria Math" w:eastAsia="Cambria Math" w:hAnsi="Cambria Math" w:cs="Cambria Math"/>
                        <w:sz w:val="16"/>
                      </w:rPr>
                      <m:t>B5.1</m:t>
                    </m:r>
                    <m:ctrlPr>
                      <w:rPr>
                        <w:rFonts w:ascii="Cambria Math" w:eastAsia="Cambria Math" w:hAnsi="Cambria Math" w:cs="Cambria Math"/>
                        <w:i/>
                        <w:sz w:val="16"/>
                      </w:rPr>
                    </m:ctrlPr>
                  </m:e>
                </m:mr>
                <m:mr>
                  <m:e>
                    <m:r>
                      <w:rPr>
                        <w:rFonts w:ascii="Cambria Math" w:eastAsia="Cambria Math" w:hAnsi="Cambria Math" w:cs="Cambria Math"/>
                        <w:sz w:val="16"/>
                      </w:rPr>
                      <m:t>B5.2</m:t>
                    </m:r>
                    <m:ctrlPr>
                      <w:rPr>
                        <w:rFonts w:ascii="Cambria Math" w:eastAsia="Cambria Math" w:hAnsi="Cambria Math" w:cs="Cambria Math"/>
                        <w:i/>
                        <w:sz w:val="16"/>
                      </w:rPr>
                    </m:ctrlPr>
                  </m:e>
                </m:mr>
                <m:mr>
                  <m:e>
                    <m:r>
                      <w:rPr>
                        <w:rFonts w:ascii="Cambria Math" w:eastAsia="Cambria Math" w:hAnsi="Cambria Math" w:cs="Cambria Math"/>
                        <w:sz w:val="16"/>
                      </w:rPr>
                      <m:t>B5.3</m:t>
                    </m:r>
                  </m:e>
                </m:mr>
              </m:m>
            </m:e>
          </m:d>
          <m:r>
            <w:rPr>
              <w:rFonts w:ascii="Cambria Math" w:hAnsi="Cambria Math"/>
              <w:sz w:val="16"/>
            </w:rPr>
            <m:t xml:space="preserve">                                                                                                      (2)</m:t>
          </m:r>
        </m:oMath>
      </m:oMathPara>
    </w:p>
    <w:p w14:paraId="067D470D" w14:textId="77777777" w:rsidR="00E00A47" w:rsidRDefault="00E00A47" w:rsidP="00F46917"/>
    <w:p w14:paraId="0F1B606B" w14:textId="77777777" w:rsidR="001E381F" w:rsidRDefault="005673F8" w:rsidP="00E3111C">
      <w:r>
        <w:t>As can be seen in (2), the number after the dot (.) of each bus indicates the connection point/node where the conductor of the transformer is connected.</w:t>
      </w:r>
    </w:p>
    <w:p w14:paraId="284EA02C" w14:textId="77777777" w:rsidR="005673F8" w:rsidRDefault="005673F8" w:rsidP="00E3111C"/>
    <w:p w14:paraId="6B636D68" w14:textId="77777777" w:rsidR="00783956" w:rsidRDefault="00783956" w:rsidP="00E3111C">
      <w:r>
        <w:t>Here are the values dumped from OpenDSS for one of the 1-phase transformer units:</w:t>
      </w:r>
    </w:p>
    <w:p w14:paraId="60691C2D" w14:textId="77777777" w:rsidR="00E34066" w:rsidRDefault="00E34066" w:rsidP="00E3111C"/>
    <w:p w14:paraId="3B6ACBAE" w14:textId="77777777" w:rsidR="00604DBE" w:rsidRDefault="00604DBE" w:rsidP="00604DBE">
      <w:r>
        <w:t>ZB:</w:t>
      </w:r>
      <w:r w:rsidR="00E34066">
        <w:t xml:space="preserve"> (R matrix first, then X matix in lower triangle form)</w:t>
      </w:r>
    </w:p>
    <w:p w14:paraId="0B14AA2E"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4.4E-010 </w:t>
      </w:r>
    </w:p>
    <w:p w14:paraId="32D163A1"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2.2E-010 7.7E-010 </w:t>
      </w:r>
    </w:p>
    <w:p w14:paraId="25E7E4D1"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1.5E-008 </w:t>
      </w:r>
    </w:p>
    <w:p w14:paraId="4C41EAC9"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1.55E-008 7.2E-008 </w:t>
      </w:r>
    </w:p>
    <w:p w14:paraId="17D8F817" w14:textId="77777777" w:rsidR="00604DBE" w:rsidRPr="005630AB" w:rsidRDefault="00604DBE" w:rsidP="00604DBE">
      <w:pPr>
        <w:rPr>
          <w:lang w:val="es-CO"/>
        </w:rPr>
      </w:pPr>
    </w:p>
    <w:p w14:paraId="79B24060" w14:textId="77777777" w:rsidR="00604DBE" w:rsidRPr="005630AB" w:rsidRDefault="00604DBE" w:rsidP="00604DBE">
      <w:pPr>
        <w:rPr>
          <w:lang w:val="es-CO"/>
        </w:rPr>
      </w:pPr>
      <w:r w:rsidRPr="005630AB">
        <w:rPr>
          <w:lang w:val="es-CO"/>
        </w:rPr>
        <w:t>ZB: (inverted)</w:t>
      </w:r>
    </w:p>
    <w:p w14:paraId="465CA1A7"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2797571.4578 </w:t>
      </w:r>
    </w:p>
    <w:p w14:paraId="6AB26A64"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537767.9179 250401.1922 </w:t>
      </w:r>
    </w:p>
    <w:p w14:paraId="59A87FA7"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85648124.6069 </w:t>
      </w:r>
    </w:p>
    <w:p w14:paraId="30361724"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18440934.9421 -17857777.6615 </w:t>
      </w:r>
    </w:p>
    <w:p w14:paraId="26228204" w14:textId="77777777" w:rsidR="00604DBE" w:rsidRPr="005630AB" w:rsidRDefault="00604DBE" w:rsidP="00604DBE">
      <w:pPr>
        <w:rPr>
          <w:lang w:val="es-CO"/>
        </w:rPr>
      </w:pPr>
    </w:p>
    <w:p w14:paraId="14E2A74D" w14:textId="77777777" w:rsidR="00604DBE" w:rsidRPr="005630AB" w:rsidRDefault="00604DBE" w:rsidP="00604DBE">
      <w:pPr>
        <w:rPr>
          <w:lang w:val="es-CO"/>
        </w:rPr>
      </w:pPr>
      <w:r w:rsidRPr="005630AB">
        <w:rPr>
          <w:lang w:val="es-CO"/>
        </w:rPr>
        <w:t>Y_OneVolt</w:t>
      </w:r>
    </w:p>
    <w:p w14:paraId="5638F243"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1972436.8142 </w:t>
      </w:r>
    </w:p>
    <w:p w14:paraId="61B2E481"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2259803.5399 2797571.4578 </w:t>
      </w:r>
    </w:p>
    <w:p w14:paraId="26F525D8"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287366.7257 -537767.9179 250401.1922 </w:t>
      </w:r>
    </w:p>
    <w:p w14:paraId="25B9A869"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66624032.3842 </w:t>
      </w:r>
    </w:p>
    <w:p w14:paraId="5E7E8EEC"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t xml:space="preserve">67207189.6648 -85648124.6069 </w:t>
      </w:r>
    </w:p>
    <w:p w14:paraId="383DD837" w14:textId="77777777" w:rsidR="00604DBE" w:rsidRPr="005630AB" w:rsidRDefault="00604DBE" w:rsidP="00604DBE">
      <w:pPr>
        <w:rPr>
          <w:rFonts w:ascii="Courier New" w:hAnsi="Courier New" w:cs="Courier New"/>
          <w:sz w:val="20"/>
          <w:lang w:val="es-CO"/>
        </w:rPr>
      </w:pPr>
      <w:r w:rsidRPr="005630AB">
        <w:rPr>
          <w:rFonts w:ascii="Courier New" w:hAnsi="Courier New" w:cs="Courier New"/>
          <w:sz w:val="20"/>
          <w:lang w:val="es-CO"/>
        </w:rPr>
        <w:lastRenderedPageBreak/>
        <w:t xml:space="preserve">-583157.2806 18440934.9421 -17857777.6615 </w:t>
      </w:r>
    </w:p>
    <w:p w14:paraId="379C7FB6" w14:textId="77777777" w:rsidR="00604DBE" w:rsidRPr="005630AB" w:rsidRDefault="00604DBE" w:rsidP="00604DBE">
      <w:pPr>
        <w:rPr>
          <w:lang w:val="es-CO"/>
        </w:rPr>
      </w:pPr>
    </w:p>
    <w:p w14:paraId="09DC38C5" w14:textId="77777777" w:rsidR="00604DBE" w:rsidRPr="005630AB" w:rsidRDefault="00604DBE" w:rsidP="00604DBE">
      <w:pPr>
        <w:rPr>
          <w:lang w:val="es-CO"/>
        </w:rPr>
      </w:pPr>
      <w:r w:rsidRPr="005630AB">
        <w:rPr>
          <w:lang w:val="es-CO"/>
        </w:rPr>
        <w:t>Y_Terminal</w:t>
      </w:r>
      <w:r w:rsidR="00783956" w:rsidRPr="005630AB">
        <w:rPr>
          <w:lang w:val="es-CO"/>
        </w:rPr>
        <w:t xml:space="preserve"> (Siemens)</w:t>
      </w:r>
    </w:p>
    <w:p w14:paraId="607A9443"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012 </w:t>
      </w:r>
    </w:p>
    <w:p w14:paraId="5996BF1B"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012 0.0012 </w:t>
      </w:r>
    </w:p>
    <w:p w14:paraId="072E56D0"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074 0.0074 0.0482 </w:t>
      </w:r>
    </w:p>
    <w:p w14:paraId="17C52189"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074 -0.0074 -0.0482 0.0482 </w:t>
      </w:r>
    </w:p>
    <w:p w14:paraId="00A4528D"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030 -0.0030 -0.0294 0.0294 0.0435 </w:t>
      </w:r>
    </w:p>
    <w:p w14:paraId="3AFF8D2A"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030 0.0030 0.0294 -0.0294 -0.0435 0.0435 </w:t>
      </w:r>
    </w:p>
    <w:p w14:paraId="78D768F6"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420 </w:t>
      </w:r>
    </w:p>
    <w:p w14:paraId="7AE28F76"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420 -0.0420 </w:t>
      </w:r>
    </w:p>
    <w:p w14:paraId="60A6A9DC"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2214 -0.2214 -1.4751 </w:t>
      </w:r>
    </w:p>
    <w:p w14:paraId="74CF50D5"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2214 0.2214 1.4751 -1.4751 </w:t>
      </w:r>
    </w:p>
    <w:p w14:paraId="505CFB81"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 xml:space="preserve">-0.0061 0.0061 1.0084 -1.0084 -3.1003 </w:t>
      </w:r>
    </w:p>
    <w:p w14:paraId="1A297515" w14:textId="77777777" w:rsidR="00604DBE" w:rsidRPr="003E42D2" w:rsidRDefault="00604DBE" w:rsidP="00604DBE">
      <w:pPr>
        <w:rPr>
          <w:rFonts w:ascii="Courier New" w:hAnsi="Courier New" w:cs="Courier New"/>
          <w:sz w:val="20"/>
        </w:rPr>
      </w:pPr>
      <w:r w:rsidRPr="003E42D2">
        <w:rPr>
          <w:rFonts w:ascii="Courier New" w:hAnsi="Courier New" w:cs="Courier New"/>
          <w:sz w:val="20"/>
        </w:rPr>
        <w:t>0.0061 -0.0061 -1.0084 1.0084 3.1003 -3.1003</w:t>
      </w:r>
    </w:p>
    <w:p w14:paraId="421BC2FC" w14:textId="74083FBF" w:rsidR="009778B0" w:rsidRPr="009778B0" w:rsidRDefault="009778B0" w:rsidP="00866124">
      <w:pPr>
        <w:rPr>
          <w:rFonts w:ascii="Courier New" w:hAnsi="Courier New" w:cs="Courier New"/>
          <w:sz w:val="16"/>
          <w:szCs w:val="16"/>
        </w:rPr>
      </w:pPr>
      <w:r>
        <w:br w:type="page"/>
      </w:r>
    </w:p>
    <w:p w14:paraId="3E142147" w14:textId="77777777" w:rsidR="009778B0" w:rsidRPr="009778B0" w:rsidRDefault="009778B0" w:rsidP="009778B0">
      <w:pPr>
        <w:rPr>
          <w:szCs w:val="24"/>
        </w:rPr>
      </w:pPr>
    </w:p>
    <w:p w14:paraId="254D7191" w14:textId="77777777" w:rsidR="009778B0" w:rsidRPr="009778B0" w:rsidRDefault="009778B0" w:rsidP="009778B0">
      <w:pPr>
        <w:rPr>
          <w:szCs w:val="24"/>
        </w:rPr>
      </w:pPr>
    </w:p>
    <w:p w14:paraId="270A9A2C" w14:textId="77777777" w:rsidR="00771FBA" w:rsidRDefault="00771FBA" w:rsidP="007E06B9">
      <w:pPr>
        <w:rPr>
          <w:szCs w:val="24"/>
        </w:rPr>
      </w:pPr>
    </w:p>
    <w:p w14:paraId="5CC9634C" w14:textId="77777777" w:rsidR="009778B0" w:rsidRDefault="009778B0" w:rsidP="007E06B9">
      <w:pPr>
        <w:rPr>
          <w:szCs w:val="24"/>
        </w:rPr>
      </w:pPr>
    </w:p>
    <w:p w14:paraId="34F3483B" w14:textId="77777777" w:rsidR="00771FBA" w:rsidRDefault="00771FBA" w:rsidP="007E06B9">
      <w:pPr>
        <w:rPr>
          <w:szCs w:val="24"/>
        </w:rPr>
      </w:pPr>
      <w:r>
        <w:rPr>
          <w:szCs w:val="24"/>
        </w:rPr>
        <w:tab/>
      </w:r>
    </w:p>
    <w:p w14:paraId="7426CF4E" w14:textId="77777777" w:rsidR="005B18B3" w:rsidRDefault="005B18B3">
      <w:pPr>
        <w:rPr>
          <w:rFonts w:ascii="Cambria" w:hAnsi="Cambria"/>
          <w:b/>
          <w:bCs/>
          <w:sz w:val="26"/>
          <w:szCs w:val="26"/>
        </w:rPr>
      </w:pPr>
      <w:r>
        <w:br w:type="page"/>
      </w:r>
    </w:p>
    <w:p w14:paraId="0FEBD54E" w14:textId="77777777" w:rsidR="00E13378" w:rsidRDefault="00E13378" w:rsidP="00D06354">
      <w:pPr>
        <w:pStyle w:val="Heading1"/>
      </w:pPr>
      <w:r>
        <w:lastRenderedPageBreak/>
        <w:t>Single-Line-to-Ground (SLG) Fault Case</w:t>
      </w:r>
    </w:p>
    <w:p w14:paraId="6562CF73" w14:textId="77777777" w:rsidR="00E13378" w:rsidRDefault="00E13378" w:rsidP="007E06B9">
      <w:pPr>
        <w:rPr>
          <w:szCs w:val="24"/>
        </w:rPr>
      </w:pPr>
      <w:r>
        <w:rPr>
          <w:szCs w:val="24"/>
        </w:rPr>
        <w:t>There are two cases of interest for a SLG fault:</w:t>
      </w:r>
    </w:p>
    <w:p w14:paraId="1ABD5EDF" w14:textId="77777777" w:rsidR="00E13378" w:rsidRPr="00E13378" w:rsidRDefault="00E13378" w:rsidP="00E13378">
      <w:pPr>
        <w:pStyle w:val="ListParagraph"/>
        <w:numPr>
          <w:ilvl w:val="0"/>
          <w:numId w:val="1"/>
        </w:numPr>
        <w:rPr>
          <w:szCs w:val="24"/>
        </w:rPr>
      </w:pPr>
      <w:r w:rsidRPr="00E13378">
        <w:rPr>
          <w:szCs w:val="24"/>
        </w:rPr>
        <w:t>SLG fault at Bus 4</w:t>
      </w:r>
    </w:p>
    <w:p w14:paraId="6DED60A8" w14:textId="77777777" w:rsidR="00E13378" w:rsidRPr="00E13378" w:rsidRDefault="00E13378" w:rsidP="00E13378">
      <w:pPr>
        <w:pStyle w:val="ListParagraph"/>
        <w:numPr>
          <w:ilvl w:val="0"/>
          <w:numId w:val="1"/>
        </w:numPr>
        <w:rPr>
          <w:szCs w:val="24"/>
        </w:rPr>
      </w:pPr>
      <w:r w:rsidRPr="00E13378">
        <w:rPr>
          <w:szCs w:val="24"/>
        </w:rPr>
        <w:t>SLG fault at Bus 2</w:t>
      </w:r>
    </w:p>
    <w:p w14:paraId="46A21075" w14:textId="77777777" w:rsidR="00E13378" w:rsidRDefault="00E13378" w:rsidP="007E06B9">
      <w:pPr>
        <w:rPr>
          <w:szCs w:val="24"/>
        </w:rPr>
      </w:pPr>
    </w:p>
    <w:p w14:paraId="525E230F" w14:textId="77777777" w:rsidR="00E13378" w:rsidRDefault="00E13378" w:rsidP="007E06B9">
      <w:pPr>
        <w:rPr>
          <w:szCs w:val="24"/>
        </w:rPr>
      </w:pPr>
      <w:r>
        <w:rPr>
          <w:szCs w:val="24"/>
        </w:rPr>
        <w:t>Case 1 is the fault of most interest for Distribution System Analysis. However, the delta winding in the transformer will also cause the transformer to participate in SLG fau</w:t>
      </w:r>
      <w:r w:rsidR="00D06354">
        <w:rPr>
          <w:szCs w:val="24"/>
        </w:rPr>
        <w:t xml:space="preserve">lts on the transmission system </w:t>
      </w:r>
      <w:r>
        <w:rPr>
          <w:szCs w:val="24"/>
        </w:rPr>
        <w:t>(HV) side of the substation. Both cases are presented here.</w:t>
      </w:r>
    </w:p>
    <w:p w14:paraId="0073C607" w14:textId="77777777" w:rsidR="00643DD5" w:rsidRDefault="00643DD5" w:rsidP="007E06B9">
      <w:pPr>
        <w:rPr>
          <w:szCs w:val="24"/>
        </w:rPr>
      </w:pPr>
    </w:p>
    <w:p w14:paraId="7480AA45" w14:textId="77777777" w:rsidR="00643DD5" w:rsidRDefault="00643DD5" w:rsidP="007E06B9">
      <w:pPr>
        <w:rPr>
          <w:szCs w:val="24"/>
        </w:rPr>
      </w:pPr>
      <w:r>
        <w:rPr>
          <w:szCs w:val="24"/>
        </w:rPr>
        <w:t>In these cases, loads will be ignored and the currents computed solely using line and transformer impedances.</w:t>
      </w:r>
    </w:p>
    <w:p w14:paraId="07110DF6" w14:textId="77777777" w:rsidR="00E13378" w:rsidRDefault="00E13378" w:rsidP="007E06B9">
      <w:pPr>
        <w:rPr>
          <w:szCs w:val="24"/>
        </w:rPr>
      </w:pPr>
    </w:p>
    <w:p w14:paraId="34513CCE" w14:textId="77777777" w:rsidR="00E13378" w:rsidRDefault="00E13378" w:rsidP="00D06354">
      <w:pPr>
        <w:pStyle w:val="Heading2"/>
      </w:pPr>
      <w:r>
        <w:t>Case 1: SLG Fault at Bus 4</w:t>
      </w:r>
    </w:p>
    <w:p w14:paraId="2B968BA5" w14:textId="77777777" w:rsidR="00C51BE4" w:rsidRDefault="00C51BE4" w:rsidP="00E13378"/>
    <w:p w14:paraId="4978067E" w14:textId="77777777" w:rsidR="00C51BE4" w:rsidRDefault="00C51BE4" w:rsidP="00D06354">
      <w:pPr>
        <w:pStyle w:val="Heading3"/>
      </w:pPr>
      <w:r>
        <w:t>Voltages</w:t>
      </w:r>
    </w:p>
    <w:p w14:paraId="1C9DE98A" w14:textId="77777777" w:rsidR="00C51BE4" w:rsidRDefault="00C51BE4" w:rsidP="00E13378"/>
    <w:p w14:paraId="71151DD5" w14:textId="77777777" w:rsidR="00C51BE4" w:rsidRDefault="00C51BE4" w:rsidP="00C51BE4">
      <w:r>
        <w:t>LINE-GROUND and LINE-LINE VOLTAGES BY BUS &amp; NODE</w:t>
      </w:r>
    </w:p>
    <w:p w14:paraId="52267840" w14:textId="77777777" w:rsidR="00C51BE4" w:rsidRDefault="00C51BE4" w:rsidP="00C51BE4"/>
    <w:p w14:paraId="28E02377"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Bus  Node    VLN (kV)   Angle      pu     Base kV    Node-Node   VLL (kV)  Angle      pu</w:t>
      </w:r>
    </w:p>
    <w:p w14:paraId="39BD5B81" w14:textId="77777777" w:rsidR="00C51BE4" w:rsidRPr="00C51BE4" w:rsidRDefault="00C51BE4" w:rsidP="00C51BE4">
      <w:pPr>
        <w:ind w:right="-630"/>
        <w:rPr>
          <w:rFonts w:ascii="Courier New" w:hAnsi="Courier New" w:cs="Courier New"/>
          <w:sz w:val="18"/>
          <w:szCs w:val="18"/>
        </w:rPr>
      </w:pPr>
    </w:p>
    <w:p w14:paraId="306C4472"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B1 . 1       39.816 /_    0.0   0.99947    69.000        1-2     68.977 /_   30.0   0.99967</w:t>
      </w:r>
    </w:p>
    <w:p w14:paraId="448AA86C"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2       39.835 /_ -120.0   0.99994    69.000        2-3         69 /_  -90.0         1</w:t>
      </w:r>
    </w:p>
    <w:p w14:paraId="166C1D5D"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3       39.835 /_  120.0   0.99995    69.000        3-1     68.978 /_  150.0   0.99968</w:t>
      </w:r>
    </w:p>
    <w:p w14:paraId="4CAF425D"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B2 . 1       33.489 /_    0.9   0.84064    69.000        1-2     65.292 /_   32.7   0.94626</w:t>
      </w:r>
    </w:p>
    <w:p w14:paraId="7A91D1DB"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2        40.83 /_ -121.7    1.0249    69.000        2-3     69.147 /_  -90.4    1.0021</w:t>
      </w:r>
    </w:p>
    <w:p w14:paraId="472CCA3A"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3       40.313 /_  121.4    1.0119    69.000        3-1     64.158 /_  148.1   0.92982</w:t>
      </w:r>
    </w:p>
    <w:p w14:paraId="1C56DCBA"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B3 . 1       3.9141 /_   -8.1    0.5136    13.200        1-2     9.7468 /_   38.3    0.7384</w:t>
      </w:r>
    </w:p>
    <w:p w14:paraId="4B5E9440"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2       7.5961 /_ -119.8   0.99672    13.200        2-3     13.229 /_  -90.4    1.0022</w:t>
      </w:r>
    </w:p>
    <w:p w14:paraId="066A3C70"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3       7.5881 /_  119.0   0.99568    13.200        3-1     10.428 /_  136.5   0.78997</w:t>
      </w:r>
    </w:p>
    <w:p w14:paraId="349D385B" w14:textId="77777777" w:rsidR="00C51BE4" w:rsidRPr="00C51BE4" w:rsidRDefault="00C51BE4" w:rsidP="00C51BE4">
      <w:pPr>
        <w:ind w:right="-630"/>
        <w:rPr>
          <w:rFonts w:ascii="Courier New" w:hAnsi="Courier New" w:cs="Courier New"/>
          <w:b/>
          <w:sz w:val="18"/>
          <w:szCs w:val="18"/>
        </w:rPr>
      </w:pPr>
      <w:r w:rsidRPr="00C51BE4">
        <w:rPr>
          <w:rFonts w:ascii="Courier New" w:hAnsi="Courier New" w:cs="Courier New"/>
          <w:b/>
          <w:sz w:val="18"/>
          <w:szCs w:val="18"/>
        </w:rPr>
        <w:t xml:space="preserve">B4 . 1  </w:t>
      </w:r>
      <w:r>
        <w:rPr>
          <w:rFonts w:ascii="Courier New" w:hAnsi="Courier New" w:cs="Courier New"/>
          <w:b/>
          <w:sz w:val="18"/>
          <w:szCs w:val="18"/>
        </w:rPr>
        <w:t xml:space="preserve">  </w:t>
      </w:r>
      <w:r w:rsidRPr="00C51BE4">
        <w:rPr>
          <w:rFonts w:ascii="Courier New" w:hAnsi="Courier New" w:cs="Courier New"/>
          <w:b/>
          <w:sz w:val="18"/>
          <w:szCs w:val="18"/>
        </w:rPr>
        <w:t xml:space="preserve"> 0.000338 /_  -74.5   0.00004    13.200        1-2     8.7268 /_   49.0   0.66112</w:t>
      </w:r>
    </w:p>
    <w:p w14:paraId="0E87C039" w14:textId="77777777" w:rsidR="00C51BE4" w:rsidRPr="00C51BE4" w:rsidRDefault="00C51BE4" w:rsidP="00C51BE4">
      <w:pPr>
        <w:ind w:right="-630"/>
        <w:rPr>
          <w:rFonts w:ascii="Courier New" w:hAnsi="Courier New" w:cs="Courier New"/>
          <w:b/>
          <w:sz w:val="18"/>
          <w:szCs w:val="18"/>
        </w:rPr>
      </w:pPr>
      <w:r w:rsidRPr="00C51BE4">
        <w:rPr>
          <w:rFonts w:ascii="Courier New" w:hAnsi="Courier New" w:cs="Courier New"/>
          <w:b/>
          <w:sz w:val="18"/>
          <w:szCs w:val="18"/>
        </w:rPr>
        <w:t xml:space="preserve">   - 2        8.727 /_ -131.0    1.1451    13.200        2-3     13.379 /_  -92.6    1.0135</w:t>
      </w:r>
    </w:p>
    <w:p w14:paraId="08E5F0ED" w14:textId="77777777" w:rsidR="00C51BE4" w:rsidRPr="00C51BE4" w:rsidRDefault="00C51BE4" w:rsidP="00C51BE4">
      <w:pPr>
        <w:ind w:right="-630"/>
        <w:rPr>
          <w:rFonts w:ascii="Courier New" w:hAnsi="Courier New" w:cs="Courier New"/>
          <w:b/>
          <w:sz w:val="18"/>
          <w:szCs w:val="18"/>
        </w:rPr>
      </w:pPr>
      <w:r w:rsidRPr="00C51BE4">
        <w:rPr>
          <w:rFonts w:ascii="Courier New" w:hAnsi="Courier New" w:cs="Courier New"/>
          <w:b/>
          <w:sz w:val="18"/>
          <w:szCs w:val="18"/>
        </w:rPr>
        <w:t xml:space="preserve">   - 3       8.4982 /_  127.0    1.1151    13.200        3-1     8.4985 /_  127.0   0.64382</w:t>
      </w:r>
    </w:p>
    <w:p w14:paraId="785859A2"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B5 . 1       1.1216 /_  -47.7   0.80947     2.400        1-2     1.5845 /_   -4.8   0.66019</w:t>
      </w:r>
    </w:p>
    <w:p w14:paraId="70739C20"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2       1.0776 /_ -139.8   0.77766     2.400        2-3     2.1704 /_ -111.7   0.90433</w:t>
      </w:r>
    </w:p>
    <w:p w14:paraId="1E3976A1"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3       1.3213 /_   90.9   0.95354     2.400        3-1     2.2858 /_  109.8    0.9524</w:t>
      </w:r>
    </w:p>
    <w:p w14:paraId="1D88D3D6"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B6 . 1       1.1216 /_  -47.7   0.80947     2.400        1-2     1.5845 /_   -4.8   0.66019</w:t>
      </w:r>
    </w:p>
    <w:p w14:paraId="253367F3"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2       1.0776 /_ -139.8   0.77766     2.400        2-3     2.1704 /_ -111.7   0.90433</w:t>
      </w:r>
    </w:p>
    <w:p w14:paraId="40279963" w14:textId="77777777" w:rsidR="00C51BE4" w:rsidRPr="00C51BE4" w:rsidRDefault="00C51BE4" w:rsidP="00C51BE4">
      <w:pPr>
        <w:ind w:right="-630"/>
        <w:rPr>
          <w:rFonts w:ascii="Courier New" w:hAnsi="Courier New" w:cs="Courier New"/>
          <w:sz w:val="18"/>
          <w:szCs w:val="18"/>
        </w:rPr>
      </w:pPr>
      <w:r w:rsidRPr="00C51BE4">
        <w:rPr>
          <w:rFonts w:ascii="Courier New" w:hAnsi="Courier New" w:cs="Courier New"/>
          <w:sz w:val="18"/>
          <w:szCs w:val="18"/>
        </w:rPr>
        <w:t xml:space="preserve">   - 3       1.3213 /_   90.9   0.95354     2.400        3-1     2.2858 /_  109.8    0.9524</w:t>
      </w:r>
    </w:p>
    <w:p w14:paraId="4A344913" w14:textId="77777777" w:rsidR="00E13378" w:rsidRDefault="00E13378" w:rsidP="00E13378"/>
    <w:p w14:paraId="52E43D23" w14:textId="77777777" w:rsidR="0036646B" w:rsidRDefault="0036646B" w:rsidP="00D06354">
      <w:pPr>
        <w:pStyle w:val="Heading3"/>
      </w:pPr>
      <w:r>
        <w:t>Currents</w:t>
      </w:r>
    </w:p>
    <w:p w14:paraId="190A3C63" w14:textId="77777777" w:rsidR="0036646B" w:rsidRPr="00515811" w:rsidRDefault="0036646B" w:rsidP="0036646B">
      <w:pPr>
        <w:rPr>
          <w:rFonts w:ascii="Courier New" w:hAnsi="Courier New" w:cs="Courier New"/>
          <w:sz w:val="20"/>
        </w:rPr>
      </w:pPr>
      <w:r>
        <w:rPr>
          <w:rFonts w:ascii="Courier New" w:hAnsi="Courier New" w:cs="Courier New"/>
          <w:sz w:val="20"/>
        </w:rPr>
        <w:t xml:space="preserve">                      |I|       Angle         re         im</w:t>
      </w:r>
    </w:p>
    <w:p w14:paraId="38BB5F2F" w14:textId="77777777" w:rsidR="0036646B" w:rsidRPr="0036646B" w:rsidRDefault="0036646B" w:rsidP="0036646B">
      <w:pPr>
        <w:rPr>
          <w:rFonts w:ascii="Courier New" w:hAnsi="Courier New" w:cs="Courier New"/>
          <w:sz w:val="20"/>
        </w:rPr>
      </w:pPr>
    </w:p>
    <w:p w14:paraId="073F50EA"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ELEMENT = "Line.TLINE1-2"</w:t>
      </w:r>
    </w:p>
    <w:p w14:paraId="230FD563"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1       1            574.1 /_  -73.7 =      160.7 +j   -551.15</w:t>
      </w:r>
    </w:p>
    <w:p w14:paraId="3179E92B"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1       2           70.464 /_   98.1 =    -9.9811 +j    69.754</w:t>
      </w:r>
    </w:p>
    <w:p w14:paraId="2CF2E4EC"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1       3           71.339 /_  101.1 =     -13.76 +j    69.999</w:t>
      </w:r>
    </w:p>
    <w:p w14:paraId="7D450474"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1   Resid           433.59 /_  108.4 =     -136.96 +j     411.4</w:t>
      </w:r>
    </w:p>
    <w:p w14:paraId="5BC8C45C" w14:textId="77777777" w:rsidR="0036646B" w:rsidRPr="0036646B" w:rsidRDefault="0036646B" w:rsidP="0036646B">
      <w:pPr>
        <w:rPr>
          <w:rFonts w:ascii="Courier New" w:hAnsi="Courier New" w:cs="Courier New"/>
          <w:sz w:val="20"/>
        </w:rPr>
      </w:pPr>
    </w:p>
    <w:p w14:paraId="4021DEC1"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ELEMENT = "Line.DLINE3-4"</w:t>
      </w:r>
    </w:p>
    <w:p w14:paraId="6E6B6A14" w14:textId="77777777" w:rsidR="0036646B" w:rsidRPr="0036646B" w:rsidRDefault="0036646B" w:rsidP="0036646B">
      <w:pPr>
        <w:rPr>
          <w:rFonts w:ascii="Courier New" w:hAnsi="Courier New" w:cs="Courier New"/>
          <w:sz w:val="20"/>
        </w:rPr>
      </w:pPr>
      <w:r w:rsidRPr="0036646B">
        <w:rPr>
          <w:rFonts w:ascii="Courier New" w:hAnsi="Courier New" w:cs="Courier New"/>
          <w:sz w:val="20"/>
        </w:rPr>
        <w:lastRenderedPageBreak/>
        <w:t>B3       1           3386.4 /_  -74.5 =     903.27 +j   -3263.7</w:t>
      </w:r>
    </w:p>
    <w:p w14:paraId="29D1648C"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3       2         0.057348 /_  -31.7 =   0.048781 +j -0.030153</w:t>
      </w:r>
    </w:p>
    <w:p w14:paraId="610B1C42"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3       3         0.048308 /_ -155.4 =  -0.043928 +j   -0.0201</w:t>
      </w:r>
    </w:p>
    <w:p w14:paraId="0248022C"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3   Resid           3386.4 /_  105.5 =     -903.28 +j    3263.8</w:t>
      </w:r>
    </w:p>
    <w:p w14:paraId="1F87FE92" w14:textId="77777777" w:rsidR="0036646B" w:rsidRPr="0036646B" w:rsidRDefault="0036646B" w:rsidP="0036646B">
      <w:pPr>
        <w:rPr>
          <w:rFonts w:ascii="Courier New" w:hAnsi="Courier New" w:cs="Courier New"/>
          <w:sz w:val="20"/>
        </w:rPr>
      </w:pPr>
    </w:p>
    <w:p w14:paraId="3F3DDD71"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ELEMENT = "Line.DLINE5-6"</w:t>
      </w:r>
    </w:p>
    <w:p w14:paraId="4364FD96"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5       1       0.00020849 /_   53.4 =  0.00012424 +j 0.00016742</w:t>
      </w:r>
    </w:p>
    <w:p w14:paraId="14612C8D"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5       2       0.00021448 /_  -56.2 =  0.00011928 +j -0.00017825</w:t>
      </w:r>
    </w:p>
    <w:p w14:paraId="6EF6D484"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5       3       0.00024377 /_  177.5 =  -0.00024353 +j 1.0827E-005</w:t>
      </w:r>
    </w:p>
    <w:p w14:paraId="0E43CE1B"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5   Resid       5.457E-012 /_   90.0 =           0 +j 5.457E-012</w:t>
      </w:r>
    </w:p>
    <w:p w14:paraId="5A46A8EA" w14:textId="77777777" w:rsidR="0036646B" w:rsidRPr="0036646B" w:rsidRDefault="0036646B" w:rsidP="0036646B">
      <w:pPr>
        <w:rPr>
          <w:rFonts w:ascii="Courier New" w:hAnsi="Courier New" w:cs="Courier New"/>
          <w:sz w:val="20"/>
        </w:rPr>
      </w:pPr>
    </w:p>
    <w:p w14:paraId="63CB014E"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ELEMENT = "Transformer.YYDA"</w:t>
      </w:r>
    </w:p>
    <w:p w14:paraId="7DFE078A"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2       1           576.25 /_  -73.8 =      160.9 +j   -553.33</w:t>
      </w:r>
    </w:p>
    <w:p w14:paraId="15744327"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3       1           3386.4 /_  105.5 =    -903.27 +j    3263.7</w:t>
      </w:r>
    </w:p>
    <w:p w14:paraId="2840F920" w14:textId="77777777" w:rsidR="00713784" w:rsidRPr="00515811" w:rsidRDefault="00713784" w:rsidP="00713784">
      <w:pPr>
        <w:rPr>
          <w:rFonts w:ascii="Courier New" w:hAnsi="Courier New" w:cs="Courier New"/>
          <w:sz w:val="20"/>
        </w:rPr>
      </w:pPr>
      <w:r w:rsidRPr="00515811">
        <w:rPr>
          <w:rFonts w:ascii="Courier New" w:hAnsi="Courier New" w:cs="Courier New"/>
          <w:sz w:val="20"/>
        </w:rPr>
        <w:t>------Delta winding------</w:t>
      </w:r>
    </w:p>
    <w:p w14:paraId="5FA1FED0"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5       1           1195.7 /_  -80.5 =     197.65 +j   -1179.2</w:t>
      </w:r>
    </w:p>
    <w:p w14:paraId="64B9689F" w14:textId="77777777" w:rsidR="0036646B" w:rsidRPr="0036646B" w:rsidRDefault="0036646B" w:rsidP="0036646B">
      <w:pPr>
        <w:rPr>
          <w:rFonts w:ascii="Courier New" w:hAnsi="Courier New" w:cs="Courier New"/>
          <w:sz w:val="20"/>
        </w:rPr>
      </w:pPr>
    </w:p>
    <w:p w14:paraId="37EF8DA7"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ELEMENT = "Transformer.YYDB"</w:t>
      </w:r>
    </w:p>
    <w:p w14:paraId="7C1A1D1A"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2       2            72.04 /_   99.5 =      -11.9 +j     71.05</w:t>
      </w:r>
    </w:p>
    <w:p w14:paraId="10DB5BB2"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3       2         0.057348 /_  148.3 =  -0.048781 +j  0.030153</w:t>
      </w:r>
    </w:p>
    <w:p w14:paraId="4A5968D8" w14:textId="77777777" w:rsidR="00713784" w:rsidRPr="00515811" w:rsidRDefault="00713784" w:rsidP="00713784">
      <w:pPr>
        <w:rPr>
          <w:rFonts w:ascii="Courier New" w:hAnsi="Courier New" w:cs="Courier New"/>
          <w:sz w:val="20"/>
        </w:rPr>
      </w:pPr>
      <w:r w:rsidRPr="00515811">
        <w:rPr>
          <w:rFonts w:ascii="Courier New" w:hAnsi="Courier New" w:cs="Courier New"/>
          <w:sz w:val="20"/>
        </w:rPr>
        <w:t>------Delta winding------</w:t>
      </w:r>
    </w:p>
    <w:p w14:paraId="6318149D"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5       2           1195.7 /_  -80.5 =     197.65 +j   -1179.2</w:t>
      </w:r>
    </w:p>
    <w:p w14:paraId="2DDBA553" w14:textId="77777777" w:rsidR="0036646B" w:rsidRPr="0036646B" w:rsidRDefault="0036646B" w:rsidP="0036646B">
      <w:pPr>
        <w:rPr>
          <w:rFonts w:ascii="Courier New" w:hAnsi="Courier New" w:cs="Courier New"/>
          <w:sz w:val="20"/>
        </w:rPr>
      </w:pPr>
    </w:p>
    <w:p w14:paraId="5E623645"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ELEMENT = "Transformer.YYDC"</w:t>
      </w:r>
    </w:p>
    <w:p w14:paraId="78C8DC17"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2       3           72.045 /_   99.5 =    -11.918 +j    71.052</w:t>
      </w:r>
    </w:p>
    <w:p w14:paraId="4CB05531"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3       3         0.048308 /_   24.6 =   0.043928 +j    0.0201</w:t>
      </w:r>
    </w:p>
    <w:p w14:paraId="23C115F0" w14:textId="77777777" w:rsidR="00713784" w:rsidRPr="00515811" w:rsidRDefault="00713784" w:rsidP="00713784">
      <w:pPr>
        <w:rPr>
          <w:rFonts w:ascii="Courier New" w:hAnsi="Courier New" w:cs="Courier New"/>
          <w:sz w:val="20"/>
        </w:rPr>
      </w:pPr>
      <w:r w:rsidRPr="00515811">
        <w:rPr>
          <w:rFonts w:ascii="Courier New" w:hAnsi="Courier New" w:cs="Courier New"/>
          <w:sz w:val="20"/>
        </w:rPr>
        <w:t>------Delta winding------</w:t>
      </w:r>
    </w:p>
    <w:p w14:paraId="4173698F"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B5       3           1195.7 /_  -80.5 =     197.65 +j   -1179.2</w:t>
      </w:r>
    </w:p>
    <w:p w14:paraId="03A576D5" w14:textId="77777777" w:rsidR="0036646B" w:rsidRDefault="0036646B" w:rsidP="0036646B">
      <w:pPr>
        <w:rPr>
          <w:rFonts w:ascii="Courier New" w:hAnsi="Courier New" w:cs="Courier New"/>
          <w:sz w:val="20"/>
        </w:rPr>
      </w:pPr>
    </w:p>
    <w:p w14:paraId="7DCC81B9" w14:textId="77777777" w:rsidR="008762AB" w:rsidRPr="008762AB" w:rsidRDefault="008762AB" w:rsidP="0036646B">
      <w:pPr>
        <w:rPr>
          <w:rFonts w:ascii="Courier New" w:hAnsi="Courier New" w:cs="Courier New"/>
          <w:b/>
          <w:sz w:val="20"/>
        </w:rPr>
      </w:pPr>
      <w:r w:rsidRPr="008762AB">
        <w:rPr>
          <w:rFonts w:ascii="Courier New" w:hAnsi="Courier New" w:cs="Courier New"/>
          <w:b/>
          <w:sz w:val="20"/>
        </w:rPr>
        <w:t>Fault Current</w:t>
      </w:r>
    </w:p>
    <w:p w14:paraId="299986D3" w14:textId="77777777" w:rsidR="008762AB" w:rsidRPr="0036646B" w:rsidRDefault="008762AB" w:rsidP="0036646B">
      <w:pPr>
        <w:rPr>
          <w:rFonts w:ascii="Courier New" w:hAnsi="Courier New" w:cs="Courier New"/>
          <w:sz w:val="20"/>
        </w:rPr>
      </w:pPr>
    </w:p>
    <w:p w14:paraId="01D626CC" w14:textId="77777777" w:rsidR="0036646B" w:rsidRPr="0036646B" w:rsidRDefault="0036646B" w:rsidP="0036646B">
      <w:pPr>
        <w:rPr>
          <w:rFonts w:ascii="Courier New" w:hAnsi="Courier New" w:cs="Courier New"/>
          <w:sz w:val="20"/>
        </w:rPr>
      </w:pPr>
      <w:r w:rsidRPr="0036646B">
        <w:rPr>
          <w:rFonts w:ascii="Courier New" w:hAnsi="Courier New" w:cs="Courier New"/>
          <w:sz w:val="20"/>
        </w:rPr>
        <w:t>ELEMENT = "Fault.SLGFAULT"</w:t>
      </w:r>
    </w:p>
    <w:p w14:paraId="0F9B00EE" w14:textId="77777777" w:rsidR="0036646B" w:rsidRDefault="0036646B" w:rsidP="0036646B">
      <w:pPr>
        <w:rPr>
          <w:rFonts w:ascii="Courier New" w:hAnsi="Courier New" w:cs="Courier New"/>
          <w:sz w:val="20"/>
        </w:rPr>
      </w:pPr>
      <w:r w:rsidRPr="0036646B">
        <w:rPr>
          <w:rFonts w:ascii="Courier New" w:hAnsi="Courier New" w:cs="Courier New"/>
          <w:sz w:val="20"/>
        </w:rPr>
        <w:t>B4       1           3386.4 /_  -74.5 =     903.28 +j   -3263.7</w:t>
      </w:r>
    </w:p>
    <w:p w14:paraId="487F735E" w14:textId="77777777" w:rsidR="005B18B3" w:rsidRDefault="005B18B3" w:rsidP="0036646B">
      <w:pPr>
        <w:rPr>
          <w:rFonts w:ascii="Courier New" w:hAnsi="Courier New" w:cs="Courier New"/>
          <w:sz w:val="20"/>
        </w:rPr>
      </w:pPr>
    </w:p>
    <w:p w14:paraId="217F480F" w14:textId="77777777" w:rsidR="005B18B3" w:rsidRDefault="005B18B3">
      <w:pPr>
        <w:rPr>
          <w:rFonts w:ascii="Cambria" w:hAnsi="Cambria"/>
          <w:b/>
          <w:bCs/>
          <w:sz w:val="26"/>
          <w:szCs w:val="26"/>
        </w:rPr>
      </w:pPr>
      <w:r>
        <w:br w:type="page"/>
      </w:r>
    </w:p>
    <w:p w14:paraId="2AFC2C89" w14:textId="77777777" w:rsidR="00E13378" w:rsidRDefault="00E13378" w:rsidP="00D06354">
      <w:pPr>
        <w:pStyle w:val="Heading2"/>
      </w:pPr>
      <w:r>
        <w:lastRenderedPageBreak/>
        <w:t>Case 2: SLG Fault at Bus 2 (Transmission side)</w:t>
      </w:r>
    </w:p>
    <w:p w14:paraId="27454961" w14:textId="77777777" w:rsidR="00713784" w:rsidRDefault="00713784" w:rsidP="00713784"/>
    <w:p w14:paraId="281CDE43" w14:textId="77777777" w:rsidR="00713784" w:rsidRPr="00713784" w:rsidRDefault="00713784" w:rsidP="00D06354">
      <w:pPr>
        <w:pStyle w:val="Heading3"/>
      </w:pPr>
      <w:r w:rsidRPr="00713784">
        <w:t>Voltages</w:t>
      </w:r>
    </w:p>
    <w:p w14:paraId="768789E0" w14:textId="77777777" w:rsidR="00713784" w:rsidRDefault="00713784" w:rsidP="00713784"/>
    <w:p w14:paraId="48C158E6"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LINE-GROUND and LINE-LINE VOLTAGES BY BUS &amp; NODE</w:t>
      </w:r>
    </w:p>
    <w:p w14:paraId="3C7C5994" w14:textId="77777777" w:rsidR="00713784" w:rsidRPr="00713784" w:rsidRDefault="00713784" w:rsidP="00713784">
      <w:pPr>
        <w:ind w:right="-630"/>
        <w:rPr>
          <w:rFonts w:ascii="Courier New" w:hAnsi="Courier New" w:cs="Courier New"/>
          <w:sz w:val="18"/>
          <w:szCs w:val="18"/>
        </w:rPr>
      </w:pPr>
    </w:p>
    <w:p w14:paraId="09855D6F"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Bus  Node    VLN (kV)   Angle      pu     Base kV    Node-Node   VLL (kV)  Angle      pu</w:t>
      </w:r>
    </w:p>
    <w:p w14:paraId="5C5E168E" w14:textId="77777777" w:rsidR="00713784" w:rsidRPr="00713784" w:rsidRDefault="00713784" w:rsidP="00713784">
      <w:pPr>
        <w:ind w:right="-630"/>
        <w:rPr>
          <w:rFonts w:ascii="Courier New" w:hAnsi="Courier New" w:cs="Courier New"/>
          <w:sz w:val="18"/>
          <w:szCs w:val="18"/>
        </w:rPr>
      </w:pPr>
    </w:p>
    <w:p w14:paraId="20943E5F"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B1 . 1       39.713 /_    0.0   0.99689    69.000        1-2      68.87 /_   30.0   0.99811</w:t>
      </w:r>
    </w:p>
    <w:p w14:paraId="722994DB"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2       39.826 /_ -120.0   0.99972    69.000        2-3         69 /_  -90.0         1</w:t>
      </w:r>
    </w:p>
    <w:p w14:paraId="4040874D"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3       39.831 /_  120.0   0.99984    69.000        3-1     68.885 /_  149.9   0.99833</w:t>
      </w:r>
    </w:p>
    <w:p w14:paraId="069364A0" w14:textId="77777777" w:rsidR="00713784" w:rsidRPr="00713784" w:rsidRDefault="00713784" w:rsidP="00713784">
      <w:pPr>
        <w:ind w:right="-630"/>
        <w:rPr>
          <w:rFonts w:ascii="Courier New" w:hAnsi="Courier New" w:cs="Courier New"/>
          <w:b/>
          <w:sz w:val="18"/>
          <w:szCs w:val="18"/>
        </w:rPr>
      </w:pPr>
      <w:r w:rsidRPr="00713784">
        <w:rPr>
          <w:rFonts w:ascii="Courier New" w:hAnsi="Courier New" w:cs="Courier New"/>
          <w:b/>
          <w:sz w:val="18"/>
          <w:szCs w:val="18"/>
        </w:rPr>
        <w:t>B2 . 1      0.00035 /_  -70.1    8.9E-6    69.000        1-2     49.397 /_   48.1   0.71589</w:t>
      </w:r>
    </w:p>
    <w:p w14:paraId="5F8804D2" w14:textId="77777777" w:rsidR="00713784" w:rsidRPr="00713784" w:rsidRDefault="00713784" w:rsidP="00713784">
      <w:pPr>
        <w:ind w:right="-630"/>
        <w:rPr>
          <w:rFonts w:ascii="Courier New" w:hAnsi="Courier New" w:cs="Courier New"/>
          <w:b/>
          <w:sz w:val="18"/>
          <w:szCs w:val="18"/>
        </w:rPr>
      </w:pPr>
      <w:r w:rsidRPr="00713784">
        <w:rPr>
          <w:rFonts w:ascii="Courier New" w:hAnsi="Courier New" w:cs="Courier New"/>
          <w:b/>
          <w:sz w:val="18"/>
          <w:szCs w:val="18"/>
        </w:rPr>
        <w:t xml:space="preserve">   - 2       49.397 /_ -131.9      1.24    69.000        2-3     70.047 /_  -92.1    1.0152</w:t>
      </w:r>
    </w:p>
    <w:p w14:paraId="002DDD0F" w14:textId="77777777" w:rsidR="00713784" w:rsidRPr="00713784" w:rsidRDefault="00713784" w:rsidP="00713784">
      <w:pPr>
        <w:ind w:right="-630"/>
        <w:rPr>
          <w:rFonts w:ascii="Courier New" w:hAnsi="Courier New" w:cs="Courier New"/>
          <w:b/>
          <w:sz w:val="18"/>
          <w:szCs w:val="18"/>
        </w:rPr>
      </w:pPr>
      <w:r w:rsidRPr="00713784">
        <w:rPr>
          <w:rFonts w:ascii="Courier New" w:hAnsi="Courier New" w:cs="Courier New"/>
          <w:b/>
          <w:sz w:val="18"/>
          <w:szCs w:val="18"/>
        </w:rPr>
        <w:t xml:space="preserve">   - 3       45.004 /_  132.4    1.1297    69.000        3-1     45.004 /_  132.4   0.65223</w:t>
      </w:r>
    </w:p>
    <w:p w14:paraId="7A864A15"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B3 . 1      0.87097 /_    3.0   0.11429    13.200        1-2     9.4503 /_   48.1   0.71593</w:t>
      </w:r>
    </w:p>
    <w:p w14:paraId="0CD50C55"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2       8.8571 /_ -127.9    1.1622    13.200        2-3     13.401 /_  -92.1    1.0152</w:t>
      </w:r>
    </w:p>
    <w:p w14:paraId="6446CEC0"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3        8.085 /_  127.7    1.0609    13.200        3-1     8.6099 /_  132.4   0.65227</w:t>
      </w:r>
    </w:p>
    <w:p w14:paraId="0B768C98"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B4 . 1      0.87097 /_    3.0   0.11429    13.200        1-2     9.4503 /_   48.1   0.71593</w:t>
      </w:r>
    </w:p>
    <w:p w14:paraId="5DFC6BD3"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2       8.8571 /_ -127.9    1.1622    13.200        2-3     13.401 /_  -92.1    1.0152</w:t>
      </w:r>
    </w:p>
    <w:p w14:paraId="37C157DE"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3        8.085 /_  127.7    1.0609    13.200        3-1     8.6099 /_  132.4   0.65227</w:t>
      </w:r>
    </w:p>
    <w:p w14:paraId="0F54ADCD"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B5 . 1       0.9423 /_  -51.7   0.68004     2.400        1-2     1.2742 /_    3.2    0.5309</w:t>
      </w:r>
    </w:p>
    <w:p w14:paraId="3E9C5642"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2       1.0637 /_ -130.3   0.76765     2.400        2-3     2.2606 /_ -108.4   0.94193</w:t>
      </w:r>
    </w:p>
    <w:p w14:paraId="0EA5F214"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3       1.3339 /_   88.9   0.96265     2.400        3-1     2.1468 /_  105.1   0.89449</w:t>
      </w:r>
    </w:p>
    <w:p w14:paraId="0F44A36A"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B6 . 1       0.9423 /_  -51.7   0.68004     2.400        1-2     1.2742 /_    3.2    0.5309</w:t>
      </w:r>
    </w:p>
    <w:p w14:paraId="573DCB2F"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2       1.0637 /_ -130.3   0.76765     2.400        2-3     2.2606 /_ -108.4   0.94193</w:t>
      </w:r>
    </w:p>
    <w:p w14:paraId="78A8B452" w14:textId="77777777" w:rsidR="00713784" w:rsidRPr="00713784" w:rsidRDefault="00713784" w:rsidP="00713784">
      <w:pPr>
        <w:ind w:right="-630"/>
        <w:rPr>
          <w:rFonts w:ascii="Courier New" w:hAnsi="Courier New" w:cs="Courier New"/>
          <w:sz w:val="18"/>
          <w:szCs w:val="18"/>
        </w:rPr>
      </w:pPr>
      <w:r w:rsidRPr="00713784">
        <w:rPr>
          <w:rFonts w:ascii="Courier New" w:hAnsi="Courier New" w:cs="Courier New"/>
          <w:sz w:val="18"/>
          <w:szCs w:val="18"/>
        </w:rPr>
        <w:t xml:space="preserve">   - 3       1.3339 /_   88.9   0.96265     2.400        3-1     2.1468 /_  105.1   0.89449</w:t>
      </w:r>
    </w:p>
    <w:p w14:paraId="7B1A9D5B" w14:textId="77777777" w:rsidR="00E638EE" w:rsidRDefault="00E638EE" w:rsidP="00E638EE">
      <w:pPr>
        <w:jc w:val="center"/>
        <w:rPr>
          <w:b/>
          <w:szCs w:val="24"/>
        </w:rPr>
      </w:pPr>
    </w:p>
    <w:p w14:paraId="471397BB" w14:textId="77777777" w:rsidR="00713784" w:rsidRDefault="00713784" w:rsidP="00E638EE">
      <w:pPr>
        <w:jc w:val="center"/>
        <w:rPr>
          <w:b/>
          <w:szCs w:val="24"/>
        </w:rPr>
      </w:pPr>
    </w:p>
    <w:p w14:paraId="55B0BB85" w14:textId="77777777" w:rsidR="00713784" w:rsidRDefault="00713784" w:rsidP="00D06354">
      <w:pPr>
        <w:pStyle w:val="Heading3"/>
      </w:pPr>
      <w:r>
        <w:t>Currents</w:t>
      </w:r>
    </w:p>
    <w:p w14:paraId="7816CE4E" w14:textId="77777777" w:rsidR="00713784" w:rsidRPr="00713784" w:rsidRDefault="00713784" w:rsidP="00713784"/>
    <w:p w14:paraId="1DF5833E"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ELEMENT = "Line.TLINE1-2"</w:t>
      </w:r>
    </w:p>
    <w:p w14:paraId="6EB8B391"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1       1           3403.3 /_  -69.2 =     1208.8 +j   -3181.4</w:t>
      </w:r>
    </w:p>
    <w:p w14:paraId="3ECDBDE8"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1       2           183.64 /_   93.3 =    -10.438 +j    183.34</w:t>
      </w:r>
    </w:p>
    <w:p w14:paraId="75FB4D69"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1       3           184.12 /_   94.4 =     -14.24 +j    183.57</w:t>
      </w:r>
    </w:p>
    <w:p w14:paraId="44D5B712"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1   Resid           3053.4 /_  112.8 =     -1184.1 +j    2814.5</w:t>
      </w:r>
    </w:p>
    <w:p w14:paraId="55DD062E" w14:textId="77777777" w:rsidR="00713784" w:rsidRPr="00713784" w:rsidRDefault="00713784" w:rsidP="00713784">
      <w:pPr>
        <w:rPr>
          <w:rFonts w:ascii="Courier New" w:hAnsi="Courier New" w:cs="Courier New"/>
          <w:sz w:val="20"/>
        </w:rPr>
      </w:pPr>
    </w:p>
    <w:p w14:paraId="1B42E7FB"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ELEMENT = "Line.DLINE3-4"</w:t>
      </w:r>
    </w:p>
    <w:p w14:paraId="70CA56C8"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3       1         0.025574 /_  119.3 =  -0.012499 +j  0.022311</w:t>
      </w:r>
    </w:p>
    <w:p w14:paraId="1D702541"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3       2         0.060538 /_  -31.2 =   0.051797 +j -0.031336</w:t>
      </w:r>
    </w:p>
    <w:p w14:paraId="7251E5FC"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3       3         0.047576 /_ -153.2 =  -0.042457 +j -0.021467</w:t>
      </w:r>
    </w:p>
    <w:p w14:paraId="4AF0D74D"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3   Resid         0.030655 /_   84.1 =   0.0031602 +j  0.030492</w:t>
      </w:r>
    </w:p>
    <w:p w14:paraId="14808E66" w14:textId="77777777" w:rsidR="00713784" w:rsidRPr="00713784" w:rsidRDefault="00713784" w:rsidP="00713784">
      <w:pPr>
        <w:rPr>
          <w:rFonts w:ascii="Courier New" w:hAnsi="Courier New" w:cs="Courier New"/>
          <w:sz w:val="20"/>
        </w:rPr>
      </w:pPr>
    </w:p>
    <w:p w14:paraId="22E3A856"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ELEMENT = "Line.DLINE5-6"</w:t>
      </w:r>
    </w:p>
    <w:p w14:paraId="12BDB773"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5       1       0.00016736 /_   51.7 =  0.0001037 +j 0.00013136</w:t>
      </w:r>
    </w:p>
    <w:p w14:paraId="13335FD7"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5       2       0.00020649 /_  -45.8 =  0.00014404 +j -0.00014796</w:t>
      </w:r>
    </w:p>
    <w:p w14:paraId="34F08343"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5       3        0.0002483 /_  176.2 =  -0.00024774 +j 1.6599E-005</w:t>
      </w:r>
    </w:p>
    <w:p w14:paraId="09E8781C"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5   Resid      2.4824E-011 /_   28.4 =   2.1828E-011 +j 1.1823E-011</w:t>
      </w:r>
    </w:p>
    <w:p w14:paraId="36548AB0" w14:textId="77777777" w:rsidR="00713784" w:rsidRPr="00713784" w:rsidRDefault="00713784" w:rsidP="00713784">
      <w:pPr>
        <w:rPr>
          <w:rFonts w:ascii="Courier New" w:hAnsi="Courier New" w:cs="Courier New"/>
          <w:sz w:val="20"/>
        </w:rPr>
      </w:pPr>
    </w:p>
    <w:p w14:paraId="64594479"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ELEMENT = "Transformer.YYDA"</w:t>
      </w:r>
    </w:p>
    <w:p w14:paraId="4FA4BB2F"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2       1           185.12 /_   93.8 =    -12.412 +j     184.7</w:t>
      </w:r>
    </w:p>
    <w:p w14:paraId="7DADE31F"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3       1         0.025574 /_  -60.7 =   0.012499 +j -0.022311</w:t>
      </w:r>
    </w:p>
    <w:p w14:paraId="12EF0F6E" w14:textId="77777777" w:rsidR="00713784" w:rsidRPr="00515811" w:rsidRDefault="00713784" w:rsidP="00713784">
      <w:pPr>
        <w:rPr>
          <w:rFonts w:ascii="Courier New" w:hAnsi="Courier New" w:cs="Courier New"/>
          <w:sz w:val="20"/>
        </w:rPr>
      </w:pPr>
      <w:r w:rsidRPr="00515811">
        <w:rPr>
          <w:rFonts w:ascii="Courier New" w:hAnsi="Courier New" w:cs="Courier New"/>
          <w:sz w:val="20"/>
        </w:rPr>
        <w:t>------Delta winding------</w:t>
      </w:r>
    </w:p>
    <w:p w14:paraId="782FA97A"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5       1           3072.1 /_  -86.2 =     205.95 +j   -3065.2</w:t>
      </w:r>
    </w:p>
    <w:p w14:paraId="5785A834" w14:textId="77777777" w:rsidR="00713784" w:rsidRPr="00713784" w:rsidRDefault="00713784" w:rsidP="00713784">
      <w:pPr>
        <w:rPr>
          <w:rFonts w:ascii="Courier New" w:hAnsi="Courier New" w:cs="Courier New"/>
          <w:sz w:val="20"/>
        </w:rPr>
      </w:pPr>
    </w:p>
    <w:p w14:paraId="3D92A889" w14:textId="77777777" w:rsidR="00713784" w:rsidRPr="00713784" w:rsidRDefault="00713784" w:rsidP="00713784">
      <w:pPr>
        <w:rPr>
          <w:rFonts w:ascii="Courier New" w:hAnsi="Courier New" w:cs="Courier New"/>
          <w:sz w:val="20"/>
        </w:rPr>
      </w:pPr>
      <w:r w:rsidRPr="00713784">
        <w:rPr>
          <w:rFonts w:ascii="Courier New" w:hAnsi="Courier New" w:cs="Courier New"/>
          <w:sz w:val="20"/>
        </w:rPr>
        <w:lastRenderedPageBreak/>
        <w:t>ELEMENT = "Transformer.YYDB"</w:t>
      </w:r>
    </w:p>
    <w:p w14:paraId="3E585AD9"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2       2           185.11 /_   93.8 =      -12.4 +j    184.69</w:t>
      </w:r>
    </w:p>
    <w:p w14:paraId="5EA210D2"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3       2         0.060538 /_  148.8 =  -0.051797 +j  0.031336</w:t>
      </w:r>
    </w:p>
    <w:p w14:paraId="0A6C27E7" w14:textId="77777777" w:rsidR="00713784" w:rsidRPr="00515811" w:rsidRDefault="00713784" w:rsidP="00713784">
      <w:pPr>
        <w:rPr>
          <w:rFonts w:ascii="Courier New" w:hAnsi="Courier New" w:cs="Courier New"/>
          <w:sz w:val="20"/>
        </w:rPr>
      </w:pPr>
      <w:r w:rsidRPr="00515811">
        <w:rPr>
          <w:rFonts w:ascii="Courier New" w:hAnsi="Courier New" w:cs="Courier New"/>
          <w:sz w:val="20"/>
        </w:rPr>
        <w:t>------Delta winding------</w:t>
      </w:r>
    </w:p>
    <w:p w14:paraId="724373B3"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5       2           3072.1 /_  -86.2 =     205.95 +j   -3065.2</w:t>
      </w:r>
    </w:p>
    <w:p w14:paraId="20BA8F5E" w14:textId="77777777" w:rsidR="00713784" w:rsidRPr="00713784" w:rsidRDefault="00713784" w:rsidP="00713784">
      <w:pPr>
        <w:rPr>
          <w:rFonts w:ascii="Courier New" w:hAnsi="Courier New" w:cs="Courier New"/>
          <w:sz w:val="20"/>
        </w:rPr>
      </w:pPr>
    </w:p>
    <w:p w14:paraId="301ACE02"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ELEMENT = "Transformer.YYDC"</w:t>
      </w:r>
    </w:p>
    <w:p w14:paraId="0F5DF9CC"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2       3           185.11 /_   93.8 =    -12.418 +j    184.69</w:t>
      </w:r>
    </w:p>
    <w:p w14:paraId="2344BD22"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3       3         0.047576 /_   26.8 =   0.042457 +j  0.021467</w:t>
      </w:r>
    </w:p>
    <w:p w14:paraId="1F1899C5" w14:textId="77777777" w:rsidR="00713784" w:rsidRPr="00515811" w:rsidRDefault="00713784" w:rsidP="00713784">
      <w:pPr>
        <w:rPr>
          <w:rFonts w:ascii="Courier New" w:hAnsi="Courier New" w:cs="Courier New"/>
          <w:sz w:val="20"/>
        </w:rPr>
      </w:pPr>
      <w:r w:rsidRPr="00515811">
        <w:rPr>
          <w:rFonts w:ascii="Courier New" w:hAnsi="Courier New" w:cs="Courier New"/>
          <w:sz w:val="20"/>
        </w:rPr>
        <w:t>------Delta winding------</w:t>
      </w:r>
    </w:p>
    <w:p w14:paraId="0DCFDAEF" w14:textId="77777777" w:rsidR="00713784" w:rsidRPr="00713784" w:rsidRDefault="00713784" w:rsidP="00713784">
      <w:pPr>
        <w:rPr>
          <w:rFonts w:ascii="Courier New" w:hAnsi="Courier New" w:cs="Courier New"/>
          <w:sz w:val="20"/>
        </w:rPr>
      </w:pPr>
      <w:r w:rsidRPr="00713784">
        <w:rPr>
          <w:rFonts w:ascii="Courier New" w:hAnsi="Courier New" w:cs="Courier New"/>
          <w:sz w:val="20"/>
        </w:rPr>
        <w:t>B5       3           3072.1 /_  -86.2 =     205.95 +j   -3065.2</w:t>
      </w:r>
    </w:p>
    <w:p w14:paraId="7A0EB76C" w14:textId="77777777" w:rsidR="00713784" w:rsidRDefault="00713784" w:rsidP="00713784">
      <w:pPr>
        <w:rPr>
          <w:rFonts w:ascii="Courier New" w:hAnsi="Courier New" w:cs="Courier New"/>
          <w:sz w:val="20"/>
        </w:rPr>
      </w:pPr>
    </w:p>
    <w:p w14:paraId="219F97B5" w14:textId="77777777" w:rsidR="00713784" w:rsidRPr="00713784" w:rsidRDefault="00713784" w:rsidP="00713784">
      <w:pPr>
        <w:rPr>
          <w:rFonts w:ascii="Courier New" w:hAnsi="Courier New" w:cs="Courier New"/>
          <w:b/>
          <w:sz w:val="20"/>
        </w:rPr>
      </w:pPr>
      <w:r w:rsidRPr="00713784">
        <w:rPr>
          <w:rFonts w:ascii="Courier New" w:hAnsi="Courier New" w:cs="Courier New"/>
          <w:b/>
          <w:sz w:val="20"/>
        </w:rPr>
        <w:t>Fault current</w:t>
      </w:r>
    </w:p>
    <w:p w14:paraId="028BBCC5" w14:textId="77777777" w:rsidR="00713784" w:rsidRPr="00713784" w:rsidRDefault="00713784" w:rsidP="00713784">
      <w:pPr>
        <w:rPr>
          <w:rFonts w:ascii="Courier New" w:hAnsi="Courier New" w:cs="Courier New"/>
          <w:sz w:val="20"/>
        </w:rPr>
      </w:pPr>
    </w:p>
    <w:p w14:paraId="45D58604" w14:textId="77777777" w:rsidR="00713784" w:rsidRPr="005B18B3" w:rsidRDefault="00713784" w:rsidP="00713784">
      <w:pPr>
        <w:rPr>
          <w:rFonts w:ascii="Courier New" w:hAnsi="Courier New" w:cs="Courier New"/>
          <w:sz w:val="20"/>
        </w:rPr>
      </w:pPr>
      <w:r w:rsidRPr="005B18B3">
        <w:rPr>
          <w:rFonts w:ascii="Courier New" w:hAnsi="Courier New" w:cs="Courier New"/>
          <w:sz w:val="20"/>
        </w:rPr>
        <w:t>ELEMENT = "Fault.SLGFAULT"</w:t>
      </w:r>
    </w:p>
    <w:p w14:paraId="2B8326FE" w14:textId="77777777" w:rsidR="00713784" w:rsidRDefault="00713784" w:rsidP="00713784">
      <w:pPr>
        <w:rPr>
          <w:rFonts w:ascii="Courier New" w:hAnsi="Courier New" w:cs="Courier New"/>
          <w:sz w:val="20"/>
        </w:rPr>
      </w:pPr>
      <w:r w:rsidRPr="00713784">
        <w:rPr>
          <w:rFonts w:ascii="Courier New" w:hAnsi="Courier New" w:cs="Courier New"/>
          <w:sz w:val="20"/>
        </w:rPr>
        <w:t>B2       1           3582.2 /_  -70.1 =     1221.4 +j   -3367.5</w:t>
      </w:r>
    </w:p>
    <w:p w14:paraId="617B9917" w14:textId="77777777" w:rsidR="005B18B3" w:rsidRDefault="005B18B3" w:rsidP="00713784">
      <w:pPr>
        <w:rPr>
          <w:rFonts w:ascii="Courier New" w:hAnsi="Courier New" w:cs="Courier New"/>
          <w:sz w:val="20"/>
        </w:rPr>
      </w:pPr>
    </w:p>
    <w:p w14:paraId="336885C2" w14:textId="77777777" w:rsidR="005B18B3" w:rsidRDefault="005B18B3" w:rsidP="00713784"/>
    <w:p w14:paraId="4BE038F8" w14:textId="77777777" w:rsidR="005B18B3" w:rsidRPr="005B18B3" w:rsidRDefault="005B18B3" w:rsidP="00713784"/>
    <w:sectPr w:rsidR="005B18B3" w:rsidRPr="005B18B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72659F4"/>
    <w:multiLevelType w:val="hybridMultilevel"/>
    <w:tmpl w:val="67CEDD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38EE"/>
    <w:rsid w:val="000D221F"/>
    <w:rsid w:val="000F7576"/>
    <w:rsid w:val="00112659"/>
    <w:rsid w:val="00162141"/>
    <w:rsid w:val="001E381F"/>
    <w:rsid w:val="001F5373"/>
    <w:rsid w:val="002B4FCA"/>
    <w:rsid w:val="002F1C97"/>
    <w:rsid w:val="00354728"/>
    <w:rsid w:val="0036646B"/>
    <w:rsid w:val="003E42D2"/>
    <w:rsid w:val="00455D28"/>
    <w:rsid w:val="00515811"/>
    <w:rsid w:val="00542048"/>
    <w:rsid w:val="005630AB"/>
    <w:rsid w:val="005673F8"/>
    <w:rsid w:val="005A248C"/>
    <w:rsid w:val="005B18B3"/>
    <w:rsid w:val="00604DBE"/>
    <w:rsid w:val="00636020"/>
    <w:rsid w:val="00643DD5"/>
    <w:rsid w:val="00661D05"/>
    <w:rsid w:val="006A19C3"/>
    <w:rsid w:val="006D7EFB"/>
    <w:rsid w:val="00713784"/>
    <w:rsid w:val="00742824"/>
    <w:rsid w:val="00771FBA"/>
    <w:rsid w:val="00783956"/>
    <w:rsid w:val="007E06B9"/>
    <w:rsid w:val="00866124"/>
    <w:rsid w:val="008762AB"/>
    <w:rsid w:val="00902B5F"/>
    <w:rsid w:val="00962FBC"/>
    <w:rsid w:val="009778B0"/>
    <w:rsid w:val="009A5065"/>
    <w:rsid w:val="00A06CF2"/>
    <w:rsid w:val="00A076D4"/>
    <w:rsid w:val="00A50D32"/>
    <w:rsid w:val="00AF109C"/>
    <w:rsid w:val="00B12B53"/>
    <w:rsid w:val="00BA7A5A"/>
    <w:rsid w:val="00BA7B1C"/>
    <w:rsid w:val="00C51BE4"/>
    <w:rsid w:val="00C85A5D"/>
    <w:rsid w:val="00C877CF"/>
    <w:rsid w:val="00CE707B"/>
    <w:rsid w:val="00D06354"/>
    <w:rsid w:val="00D43BBF"/>
    <w:rsid w:val="00D55C5A"/>
    <w:rsid w:val="00D779F8"/>
    <w:rsid w:val="00E00A47"/>
    <w:rsid w:val="00E13378"/>
    <w:rsid w:val="00E3111C"/>
    <w:rsid w:val="00E34066"/>
    <w:rsid w:val="00E37D16"/>
    <w:rsid w:val="00E629BD"/>
    <w:rsid w:val="00E638EE"/>
    <w:rsid w:val="00E75DB4"/>
    <w:rsid w:val="00EA7E5A"/>
    <w:rsid w:val="00F12587"/>
    <w:rsid w:val="00F46917"/>
    <w:rsid w:val="00F549DF"/>
    <w:rsid w:val="00F81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849667"/>
  <w15:chartTrackingRefBased/>
  <w15:docId w15:val="{2F5DB20C-8396-45B9-BFA2-AC4A4DD73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111C"/>
    <w:rPr>
      <w:sz w:val="24"/>
    </w:rPr>
  </w:style>
  <w:style w:type="paragraph" w:styleId="Heading1">
    <w:name w:val="heading 1"/>
    <w:basedOn w:val="Normal"/>
    <w:next w:val="Normal"/>
    <w:link w:val="Heading1Char"/>
    <w:uiPriority w:val="9"/>
    <w:qFormat/>
    <w:rsid w:val="00D779F8"/>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unhideWhenUsed/>
    <w:qFormat/>
    <w:rsid w:val="00D779F8"/>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D779F8"/>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D779F8"/>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D779F8"/>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D779F8"/>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D779F8"/>
    <w:pPr>
      <w:spacing w:before="240" w:after="60"/>
      <w:outlineLvl w:val="6"/>
    </w:pPr>
  </w:style>
  <w:style w:type="paragraph" w:styleId="Heading8">
    <w:name w:val="heading 8"/>
    <w:basedOn w:val="Normal"/>
    <w:next w:val="Normal"/>
    <w:link w:val="Heading8Char"/>
    <w:uiPriority w:val="9"/>
    <w:semiHidden/>
    <w:unhideWhenUsed/>
    <w:qFormat/>
    <w:rsid w:val="00D779F8"/>
    <w:pPr>
      <w:spacing w:before="240" w:after="60"/>
      <w:outlineLvl w:val="7"/>
    </w:pPr>
    <w:rPr>
      <w:i/>
      <w:iCs/>
    </w:rPr>
  </w:style>
  <w:style w:type="paragraph" w:styleId="Heading9">
    <w:name w:val="heading 9"/>
    <w:basedOn w:val="Normal"/>
    <w:next w:val="Normal"/>
    <w:link w:val="Heading9Char"/>
    <w:uiPriority w:val="9"/>
    <w:semiHidden/>
    <w:unhideWhenUsed/>
    <w:qFormat/>
    <w:rsid w:val="00D779F8"/>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779F8"/>
    <w:rPr>
      <w:rFonts w:ascii="Cambria" w:eastAsia="Times New Roman" w:hAnsi="Cambria"/>
      <w:b/>
      <w:bCs/>
      <w:kern w:val="32"/>
      <w:sz w:val="32"/>
      <w:szCs w:val="32"/>
    </w:rPr>
  </w:style>
  <w:style w:type="character" w:customStyle="1" w:styleId="Heading2Char">
    <w:name w:val="Heading 2 Char"/>
    <w:link w:val="Heading2"/>
    <w:uiPriority w:val="9"/>
    <w:rsid w:val="00D779F8"/>
    <w:rPr>
      <w:rFonts w:ascii="Cambria" w:eastAsia="Times New Roman" w:hAnsi="Cambria"/>
      <w:b/>
      <w:bCs/>
      <w:i/>
      <w:iCs/>
      <w:sz w:val="28"/>
      <w:szCs w:val="28"/>
    </w:rPr>
  </w:style>
  <w:style w:type="character" w:customStyle="1" w:styleId="Heading3Char">
    <w:name w:val="Heading 3 Char"/>
    <w:link w:val="Heading3"/>
    <w:uiPriority w:val="9"/>
    <w:rsid w:val="00D779F8"/>
    <w:rPr>
      <w:rFonts w:ascii="Cambria" w:eastAsia="Times New Roman" w:hAnsi="Cambria"/>
      <w:b/>
      <w:bCs/>
      <w:sz w:val="26"/>
      <w:szCs w:val="26"/>
    </w:rPr>
  </w:style>
  <w:style w:type="character" w:customStyle="1" w:styleId="Heading4Char">
    <w:name w:val="Heading 4 Char"/>
    <w:link w:val="Heading4"/>
    <w:uiPriority w:val="9"/>
    <w:semiHidden/>
    <w:rsid w:val="00D779F8"/>
    <w:rPr>
      <w:b/>
      <w:bCs/>
      <w:sz w:val="28"/>
      <w:szCs w:val="28"/>
    </w:rPr>
  </w:style>
  <w:style w:type="character" w:customStyle="1" w:styleId="Heading5Char">
    <w:name w:val="Heading 5 Char"/>
    <w:link w:val="Heading5"/>
    <w:uiPriority w:val="9"/>
    <w:semiHidden/>
    <w:rsid w:val="00D779F8"/>
    <w:rPr>
      <w:b/>
      <w:bCs/>
      <w:i/>
      <w:iCs/>
      <w:sz w:val="26"/>
      <w:szCs w:val="26"/>
    </w:rPr>
  </w:style>
  <w:style w:type="character" w:customStyle="1" w:styleId="Heading6Char">
    <w:name w:val="Heading 6 Char"/>
    <w:link w:val="Heading6"/>
    <w:uiPriority w:val="9"/>
    <w:semiHidden/>
    <w:rsid w:val="00D779F8"/>
    <w:rPr>
      <w:b/>
      <w:bCs/>
    </w:rPr>
  </w:style>
  <w:style w:type="character" w:customStyle="1" w:styleId="Heading7Char">
    <w:name w:val="Heading 7 Char"/>
    <w:link w:val="Heading7"/>
    <w:uiPriority w:val="9"/>
    <w:semiHidden/>
    <w:rsid w:val="00D779F8"/>
    <w:rPr>
      <w:sz w:val="24"/>
      <w:szCs w:val="24"/>
    </w:rPr>
  </w:style>
  <w:style w:type="character" w:customStyle="1" w:styleId="Heading8Char">
    <w:name w:val="Heading 8 Char"/>
    <w:link w:val="Heading8"/>
    <w:uiPriority w:val="9"/>
    <w:semiHidden/>
    <w:rsid w:val="00D779F8"/>
    <w:rPr>
      <w:i/>
      <w:iCs/>
      <w:sz w:val="24"/>
      <w:szCs w:val="24"/>
    </w:rPr>
  </w:style>
  <w:style w:type="character" w:customStyle="1" w:styleId="Heading9Char">
    <w:name w:val="Heading 9 Char"/>
    <w:link w:val="Heading9"/>
    <w:uiPriority w:val="9"/>
    <w:semiHidden/>
    <w:rsid w:val="00D779F8"/>
    <w:rPr>
      <w:rFonts w:ascii="Cambria" w:eastAsia="Times New Roman" w:hAnsi="Cambria"/>
    </w:rPr>
  </w:style>
  <w:style w:type="paragraph" w:styleId="Title">
    <w:name w:val="Title"/>
    <w:basedOn w:val="Normal"/>
    <w:next w:val="Normal"/>
    <w:link w:val="TitleChar"/>
    <w:uiPriority w:val="10"/>
    <w:qFormat/>
    <w:rsid w:val="00D779F8"/>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D779F8"/>
    <w:rPr>
      <w:rFonts w:ascii="Cambria" w:eastAsia="Times New Roman" w:hAnsi="Cambria"/>
      <w:b/>
      <w:bCs/>
      <w:kern w:val="28"/>
      <w:sz w:val="32"/>
      <w:szCs w:val="32"/>
    </w:rPr>
  </w:style>
  <w:style w:type="paragraph" w:styleId="Subtitle">
    <w:name w:val="Subtitle"/>
    <w:basedOn w:val="Normal"/>
    <w:next w:val="Normal"/>
    <w:link w:val="SubtitleChar"/>
    <w:uiPriority w:val="11"/>
    <w:qFormat/>
    <w:rsid w:val="00D779F8"/>
    <w:pPr>
      <w:spacing w:after="60"/>
      <w:jc w:val="center"/>
      <w:outlineLvl w:val="1"/>
    </w:pPr>
    <w:rPr>
      <w:rFonts w:ascii="Cambria" w:hAnsi="Cambria"/>
    </w:rPr>
  </w:style>
  <w:style w:type="character" w:customStyle="1" w:styleId="SubtitleChar">
    <w:name w:val="Subtitle Char"/>
    <w:link w:val="Subtitle"/>
    <w:uiPriority w:val="11"/>
    <w:rsid w:val="00D779F8"/>
    <w:rPr>
      <w:rFonts w:ascii="Cambria" w:eastAsia="Times New Roman" w:hAnsi="Cambria"/>
      <w:sz w:val="24"/>
      <w:szCs w:val="24"/>
    </w:rPr>
  </w:style>
  <w:style w:type="character" w:styleId="Strong">
    <w:name w:val="Strong"/>
    <w:uiPriority w:val="22"/>
    <w:qFormat/>
    <w:rsid w:val="00D779F8"/>
    <w:rPr>
      <w:b/>
      <w:bCs/>
    </w:rPr>
  </w:style>
  <w:style w:type="character" w:styleId="Emphasis">
    <w:name w:val="Emphasis"/>
    <w:uiPriority w:val="20"/>
    <w:qFormat/>
    <w:rsid w:val="00D779F8"/>
    <w:rPr>
      <w:rFonts w:ascii="Calibri" w:hAnsi="Calibri"/>
      <w:b/>
      <w:i/>
      <w:iCs/>
    </w:rPr>
  </w:style>
  <w:style w:type="paragraph" w:styleId="NoSpacing">
    <w:name w:val="No Spacing"/>
    <w:basedOn w:val="Normal"/>
    <w:uiPriority w:val="1"/>
    <w:qFormat/>
    <w:rsid w:val="00D779F8"/>
    <w:rPr>
      <w:szCs w:val="32"/>
    </w:rPr>
  </w:style>
  <w:style w:type="paragraph" w:styleId="ListParagraph">
    <w:name w:val="List Paragraph"/>
    <w:basedOn w:val="Normal"/>
    <w:uiPriority w:val="34"/>
    <w:qFormat/>
    <w:rsid w:val="00D779F8"/>
    <w:pPr>
      <w:ind w:left="720"/>
      <w:contextualSpacing/>
    </w:pPr>
  </w:style>
  <w:style w:type="paragraph" w:styleId="Quote">
    <w:name w:val="Quote"/>
    <w:basedOn w:val="Normal"/>
    <w:next w:val="Normal"/>
    <w:link w:val="QuoteChar"/>
    <w:uiPriority w:val="29"/>
    <w:qFormat/>
    <w:rsid w:val="00D779F8"/>
    <w:rPr>
      <w:i/>
    </w:rPr>
  </w:style>
  <w:style w:type="character" w:customStyle="1" w:styleId="QuoteChar">
    <w:name w:val="Quote Char"/>
    <w:link w:val="Quote"/>
    <w:uiPriority w:val="29"/>
    <w:rsid w:val="00D779F8"/>
    <w:rPr>
      <w:i/>
      <w:sz w:val="24"/>
      <w:szCs w:val="24"/>
    </w:rPr>
  </w:style>
  <w:style w:type="paragraph" w:styleId="IntenseQuote">
    <w:name w:val="Intense Quote"/>
    <w:basedOn w:val="Normal"/>
    <w:next w:val="Normal"/>
    <w:link w:val="IntenseQuoteChar"/>
    <w:uiPriority w:val="30"/>
    <w:qFormat/>
    <w:rsid w:val="00D779F8"/>
    <w:pPr>
      <w:ind w:left="720" w:right="720"/>
    </w:pPr>
    <w:rPr>
      <w:b/>
      <w:i/>
      <w:szCs w:val="22"/>
    </w:rPr>
  </w:style>
  <w:style w:type="character" w:customStyle="1" w:styleId="IntenseQuoteChar">
    <w:name w:val="Intense Quote Char"/>
    <w:link w:val="IntenseQuote"/>
    <w:uiPriority w:val="30"/>
    <w:rsid w:val="00D779F8"/>
    <w:rPr>
      <w:b/>
      <w:i/>
      <w:sz w:val="24"/>
    </w:rPr>
  </w:style>
  <w:style w:type="character" w:styleId="SubtleEmphasis">
    <w:name w:val="Subtle Emphasis"/>
    <w:uiPriority w:val="19"/>
    <w:qFormat/>
    <w:rsid w:val="00D779F8"/>
    <w:rPr>
      <w:i/>
      <w:color w:val="5A5A5A"/>
    </w:rPr>
  </w:style>
  <w:style w:type="character" w:styleId="IntenseEmphasis">
    <w:name w:val="Intense Emphasis"/>
    <w:uiPriority w:val="21"/>
    <w:qFormat/>
    <w:rsid w:val="00D779F8"/>
    <w:rPr>
      <w:b/>
      <w:i/>
      <w:sz w:val="24"/>
      <w:szCs w:val="24"/>
      <w:u w:val="single"/>
    </w:rPr>
  </w:style>
  <w:style w:type="character" w:styleId="SubtleReference">
    <w:name w:val="Subtle Reference"/>
    <w:uiPriority w:val="31"/>
    <w:qFormat/>
    <w:rsid w:val="00D779F8"/>
    <w:rPr>
      <w:sz w:val="24"/>
      <w:szCs w:val="24"/>
      <w:u w:val="single"/>
    </w:rPr>
  </w:style>
  <w:style w:type="character" w:styleId="IntenseReference">
    <w:name w:val="Intense Reference"/>
    <w:uiPriority w:val="32"/>
    <w:qFormat/>
    <w:rsid w:val="00D779F8"/>
    <w:rPr>
      <w:b/>
      <w:sz w:val="24"/>
      <w:u w:val="single"/>
    </w:rPr>
  </w:style>
  <w:style w:type="character" w:styleId="BookTitle">
    <w:name w:val="Book Title"/>
    <w:uiPriority w:val="33"/>
    <w:qFormat/>
    <w:rsid w:val="00D779F8"/>
    <w:rPr>
      <w:rFonts w:ascii="Cambria" w:eastAsia="Times New Roman" w:hAnsi="Cambria"/>
      <w:b/>
      <w:i/>
      <w:sz w:val="24"/>
      <w:szCs w:val="24"/>
    </w:rPr>
  </w:style>
  <w:style w:type="paragraph" w:styleId="TOCHeading">
    <w:name w:val="TOC Heading"/>
    <w:basedOn w:val="Heading1"/>
    <w:next w:val="Normal"/>
    <w:uiPriority w:val="39"/>
    <w:semiHidden/>
    <w:unhideWhenUsed/>
    <w:qFormat/>
    <w:rsid w:val="00D779F8"/>
    <w:pPr>
      <w:outlineLvl w:val="9"/>
    </w:pPr>
  </w:style>
  <w:style w:type="paragraph" w:styleId="BalloonText">
    <w:name w:val="Balloon Text"/>
    <w:basedOn w:val="Normal"/>
    <w:link w:val="BalloonTextChar"/>
    <w:uiPriority w:val="99"/>
    <w:semiHidden/>
    <w:unhideWhenUsed/>
    <w:rsid w:val="00771FBA"/>
    <w:rPr>
      <w:rFonts w:ascii="Tahoma" w:hAnsi="Tahoma" w:cs="Tahoma"/>
      <w:sz w:val="16"/>
      <w:szCs w:val="16"/>
    </w:rPr>
  </w:style>
  <w:style w:type="character" w:customStyle="1" w:styleId="BalloonTextChar">
    <w:name w:val="Balloon Text Char"/>
    <w:link w:val="BalloonText"/>
    <w:uiPriority w:val="99"/>
    <w:semiHidden/>
    <w:rsid w:val="00771FBA"/>
    <w:rPr>
      <w:rFonts w:ascii="Tahoma" w:hAnsi="Tahoma" w:cs="Tahoma"/>
      <w:sz w:val="16"/>
      <w:szCs w:val="16"/>
    </w:rPr>
  </w:style>
  <w:style w:type="paragraph" w:customStyle="1" w:styleId="Text">
    <w:name w:val="Text"/>
    <w:basedOn w:val="Normal"/>
    <w:rsid w:val="003E42D2"/>
    <w:pPr>
      <w:widowControl w:val="0"/>
      <w:spacing w:line="252" w:lineRule="auto"/>
      <w:ind w:firstLine="202"/>
      <w:jc w:val="both"/>
    </w:pPr>
    <w:rPr>
      <w:sz w:val="20"/>
    </w:rPr>
  </w:style>
  <w:style w:type="paragraph" w:customStyle="1" w:styleId="Equation">
    <w:name w:val="Equation"/>
    <w:basedOn w:val="Text"/>
    <w:rsid w:val="003E42D2"/>
    <w:pPr>
      <w:tabs>
        <w:tab w:val="right" w:pos="4950"/>
      </w:tabs>
    </w:pPr>
  </w:style>
  <w:style w:type="character" w:styleId="PlaceholderText">
    <w:name w:val="Placeholder Text"/>
    <w:basedOn w:val="DefaultParagraphFont"/>
    <w:uiPriority w:val="99"/>
    <w:semiHidden/>
    <w:rsid w:val="00F46917"/>
    <w:rPr>
      <w:color w:val="808080"/>
    </w:rPr>
  </w:style>
  <w:style w:type="paragraph" w:styleId="Caption">
    <w:name w:val="caption"/>
    <w:basedOn w:val="Normal"/>
    <w:next w:val="Normal"/>
    <w:uiPriority w:val="35"/>
    <w:unhideWhenUsed/>
    <w:rsid w:val="00CE707B"/>
    <w:pPr>
      <w:spacing w:after="200"/>
    </w:pPr>
    <w:rPr>
      <w:i/>
      <w:iCs/>
      <w:color w:val="44546A" w:themeColor="text2"/>
      <w:sz w:val="18"/>
      <w:szCs w:val="18"/>
    </w:rPr>
  </w:style>
  <w:style w:type="character" w:styleId="CommentReference">
    <w:name w:val="annotation reference"/>
    <w:basedOn w:val="DefaultParagraphFont"/>
    <w:uiPriority w:val="99"/>
    <w:semiHidden/>
    <w:unhideWhenUsed/>
    <w:rsid w:val="00BA7B1C"/>
    <w:rPr>
      <w:sz w:val="16"/>
      <w:szCs w:val="16"/>
    </w:rPr>
  </w:style>
  <w:style w:type="paragraph" w:styleId="CommentText">
    <w:name w:val="annotation text"/>
    <w:basedOn w:val="Normal"/>
    <w:link w:val="CommentTextChar"/>
    <w:uiPriority w:val="99"/>
    <w:semiHidden/>
    <w:unhideWhenUsed/>
    <w:rsid w:val="00BA7B1C"/>
    <w:rPr>
      <w:sz w:val="20"/>
    </w:rPr>
  </w:style>
  <w:style w:type="character" w:customStyle="1" w:styleId="CommentTextChar">
    <w:name w:val="Comment Text Char"/>
    <w:basedOn w:val="DefaultParagraphFont"/>
    <w:link w:val="CommentText"/>
    <w:uiPriority w:val="99"/>
    <w:semiHidden/>
    <w:rsid w:val="00BA7B1C"/>
  </w:style>
  <w:style w:type="paragraph" w:styleId="CommentSubject">
    <w:name w:val="annotation subject"/>
    <w:basedOn w:val="CommentText"/>
    <w:next w:val="CommentText"/>
    <w:link w:val="CommentSubjectChar"/>
    <w:uiPriority w:val="99"/>
    <w:semiHidden/>
    <w:unhideWhenUsed/>
    <w:rsid w:val="00BA7B1C"/>
    <w:rPr>
      <w:b/>
      <w:bCs/>
    </w:rPr>
  </w:style>
  <w:style w:type="character" w:customStyle="1" w:styleId="CommentSubjectChar">
    <w:name w:val="Comment Subject Char"/>
    <w:basedOn w:val="CommentTextChar"/>
    <w:link w:val="CommentSubject"/>
    <w:uiPriority w:val="99"/>
    <w:semiHidden/>
    <w:rsid w:val="00BA7B1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A5A0B6-4D08-4D04-BD73-422B19ABE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6</Pages>
  <Words>3073</Words>
  <Characters>17521</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l</dc:creator>
  <cp:keywords/>
  <cp:lastModifiedBy>Schweitzer, Eran</cp:lastModifiedBy>
  <cp:revision>5</cp:revision>
  <cp:lastPrinted>2014-02-07T18:12:00Z</cp:lastPrinted>
  <dcterms:created xsi:type="dcterms:W3CDTF">2017-07-26T16:09:00Z</dcterms:created>
  <dcterms:modified xsi:type="dcterms:W3CDTF">2017-07-27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